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386F34" w14:textId="2299CE22" w:rsidR="00147F00" w:rsidRPr="00147F00" w:rsidRDefault="00147F00" w:rsidP="00147F00">
      <w:pPr>
        <w:spacing w:line="360" w:lineRule="auto"/>
        <w:jc w:val="center"/>
        <w:rPr>
          <w:b/>
          <w:bCs/>
          <w:color w:val="FF0000"/>
        </w:rPr>
      </w:pPr>
      <w:bookmarkStart w:id="0" w:name="_Toc339711940"/>
      <w:bookmarkStart w:id="1" w:name="_Toc342070961"/>
      <w:bookmarkStart w:id="2" w:name="_Toc342073921"/>
      <w:r w:rsidRPr="008D6228">
        <w:rPr>
          <w:b/>
          <w:bCs/>
          <w:color w:val="FF0000"/>
        </w:rPr>
        <w:t xml:space="preserve">HÓA 8 </w:t>
      </w:r>
    </w:p>
    <w:p w14:paraId="680EF04F" w14:textId="77777777" w:rsidR="00147F00" w:rsidRPr="008D6228" w:rsidRDefault="00147F00" w:rsidP="00147F00">
      <w:pPr>
        <w:spacing w:line="360" w:lineRule="auto"/>
        <w:rPr>
          <w:b/>
        </w:rPr>
      </w:pPr>
      <w:r w:rsidRPr="008D6228">
        <w:rPr>
          <w:b/>
        </w:rPr>
        <w:t xml:space="preserve">Câu 1: Viết phương trình khi cho oxi tác dụng với các chất sau: </w:t>
      </w:r>
    </w:p>
    <w:p w14:paraId="2025FF69" w14:textId="77777777" w:rsidR="00147F00" w:rsidRPr="008D6228" w:rsidRDefault="00147F00" w:rsidP="00147F00">
      <w:pPr>
        <w:spacing w:line="360" w:lineRule="auto"/>
        <w:rPr>
          <w:lang w:val="vi-VN"/>
        </w:rPr>
      </w:pPr>
      <w:r w:rsidRPr="008D6228">
        <w:t>a.Fe, Cu, Al, Zn, Mg</w:t>
      </w:r>
      <w:r w:rsidRPr="008D6228">
        <w:rPr>
          <w:lang w:val="vi-VN"/>
        </w:rPr>
        <w:t>, Na, Ca, K</w:t>
      </w:r>
      <w:r w:rsidRPr="008D6228">
        <w:t xml:space="preserve">              b.</w:t>
      </w:r>
      <w:r w:rsidRPr="008D6228">
        <w:rPr>
          <w:lang w:val="vi-VN"/>
        </w:rPr>
        <w:t xml:space="preserve"> </w:t>
      </w:r>
      <w:r w:rsidRPr="008D6228">
        <w:t>S, C, P, H</w:t>
      </w:r>
      <w:r w:rsidRPr="008D6228">
        <w:rPr>
          <w:vertAlign w:val="subscript"/>
        </w:rPr>
        <w:t>2</w:t>
      </w:r>
      <w:r w:rsidRPr="008D6228">
        <w:t xml:space="preserve">             c.CH</w:t>
      </w:r>
      <w:r w:rsidRPr="008D6228">
        <w:rPr>
          <w:vertAlign w:val="subscript"/>
        </w:rPr>
        <w:t>4</w:t>
      </w:r>
      <w:r w:rsidRPr="008D6228">
        <w:t>, C</w:t>
      </w:r>
      <w:r w:rsidRPr="008D6228">
        <w:rPr>
          <w:vertAlign w:val="subscript"/>
        </w:rPr>
        <w:t>2</w:t>
      </w:r>
      <w:r w:rsidRPr="008D6228">
        <w:t>H</w:t>
      </w:r>
      <w:r w:rsidRPr="008D6228">
        <w:rPr>
          <w:vertAlign w:val="subscript"/>
        </w:rPr>
        <w:t>6</w:t>
      </w:r>
      <w:r w:rsidRPr="008D6228">
        <w:t>, C</w:t>
      </w:r>
      <w:r w:rsidRPr="008D6228">
        <w:rPr>
          <w:vertAlign w:val="subscript"/>
        </w:rPr>
        <w:t>2</w:t>
      </w:r>
      <w:r w:rsidRPr="008D6228">
        <w:t>H</w:t>
      </w:r>
      <w:r w:rsidRPr="008D6228">
        <w:rPr>
          <w:vertAlign w:val="subscript"/>
        </w:rPr>
        <w:t>4</w:t>
      </w:r>
      <w:r w:rsidRPr="008D6228">
        <w:rPr>
          <w:lang w:val="vi-VN"/>
        </w:rPr>
        <w:t>,</w:t>
      </w:r>
      <w:r w:rsidRPr="008D6228">
        <w:t xml:space="preserve"> C</w:t>
      </w:r>
      <w:r w:rsidRPr="008D6228">
        <w:rPr>
          <w:vertAlign w:val="subscript"/>
          <w:lang w:val="vi-VN"/>
        </w:rPr>
        <w:t>3</w:t>
      </w:r>
      <w:r w:rsidRPr="008D6228">
        <w:t>H</w:t>
      </w:r>
      <w:r w:rsidRPr="008D6228">
        <w:rPr>
          <w:vertAlign w:val="subscript"/>
          <w:lang w:val="vi-VN"/>
        </w:rPr>
        <w:t>8</w:t>
      </w:r>
    </w:p>
    <w:p w14:paraId="6CC42A85" w14:textId="77777777" w:rsidR="00147F00" w:rsidRPr="008A5432" w:rsidRDefault="00147F00" w:rsidP="00147F00">
      <w:pPr>
        <w:spacing w:line="360" w:lineRule="auto"/>
        <w:rPr>
          <w:lang w:val="vi-VN"/>
        </w:rPr>
      </w:pPr>
      <w:r w:rsidRPr="008A5432">
        <w:rPr>
          <w:b/>
          <w:lang w:val="vi-VN"/>
        </w:rPr>
        <w:t>Câu 2: Viết phương trình khi cho hidro tác dụng với các chất sau:</w:t>
      </w:r>
      <w:r w:rsidRPr="008A5432">
        <w:rPr>
          <w:lang w:val="vi-VN"/>
        </w:rPr>
        <w:t xml:space="preserve"> </w:t>
      </w:r>
    </w:p>
    <w:p w14:paraId="3CA0262E" w14:textId="77777777" w:rsidR="00147F00" w:rsidRPr="008D6228" w:rsidRDefault="00147F00" w:rsidP="00147F00">
      <w:pPr>
        <w:spacing w:line="360" w:lineRule="auto"/>
      </w:pPr>
      <w:r w:rsidRPr="008D6228">
        <w:t>FeO, CuO, Fe</w:t>
      </w:r>
      <w:r w:rsidRPr="008D6228">
        <w:rPr>
          <w:vertAlign w:val="subscript"/>
        </w:rPr>
        <w:t>2</w:t>
      </w:r>
      <w:r w:rsidRPr="008D6228">
        <w:t>O</w:t>
      </w:r>
      <w:r w:rsidRPr="008D6228">
        <w:rPr>
          <w:vertAlign w:val="subscript"/>
        </w:rPr>
        <w:t>3</w:t>
      </w:r>
      <w:r w:rsidRPr="008D6228">
        <w:t>, ZnO, PbO, O</w:t>
      </w:r>
      <w:r w:rsidRPr="008D6228">
        <w:rPr>
          <w:vertAlign w:val="subscript"/>
        </w:rPr>
        <w:t>2</w:t>
      </w:r>
      <w:r w:rsidRPr="008D6228">
        <w:t xml:space="preserve">. </w:t>
      </w:r>
    </w:p>
    <w:p w14:paraId="66E581E8" w14:textId="77777777" w:rsidR="00147F00" w:rsidRPr="008D6228" w:rsidRDefault="00147F00" w:rsidP="00147F00">
      <w:pPr>
        <w:spacing w:line="360" w:lineRule="auto"/>
        <w:rPr>
          <w:b/>
        </w:rPr>
      </w:pPr>
      <w:r w:rsidRPr="008D6228">
        <w:rPr>
          <w:b/>
        </w:rPr>
        <w:t>Câu 3: Nêu hiện tượng, viết PTHH cho các thí nghiệm sau:</w:t>
      </w:r>
    </w:p>
    <w:p w14:paraId="0DB5A143" w14:textId="77777777" w:rsidR="00147F00" w:rsidRPr="008D6228" w:rsidRDefault="00147F00" w:rsidP="00147F00">
      <w:pPr>
        <w:spacing w:line="360" w:lineRule="auto"/>
      </w:pPr>
      <w:r w:rsidRPr="008D6228">
        <w:t>a. Đốt cháy bột lưu huỳnh trong bình đựng oxi</w:t>
      </w:r>
    </w:p>
    <w:p w14:paraId="0BF8441C" w14:textId="77777777" w:rsidR="00147F00" w:rsidRPr="008D6228" w:rsidRDefault="00147F00" w:rsidP="00147F00">
      <w:pPr>
        <w:spacing w:line="360" w:lineRule="auto"/>
      </w:pPr>
      <w:r w:rsidRPr="008D6228">
        <w:t>b. Đốt cháy dây sắt trong bình đựng oxi</w:t>
      </w:r>
    </w:p>
    <w:p w14:paraId="4E59A590" w14:textId="77777777" w:rsidR="00147F00" w:rsidRPr="008D6228" w:rsidRDefault="00147F00" w:rsidP="00147F00">
      <w:pPr>
        <w:spacing w:line="360" w:lineRule="auto"/>
      </w:pPr>
      <w:r w:rsidRPr="008D6228">
        <w:t>c. Dẫn khí hidro đi qua bột đồng (II) oxit rồi nung nóng</w:t>
      </w:r>
    </w:p>
    <w:p w14:paraId="60315269" w14:textId="77777777" w:rsidR="00147F00" w:rsidRPr="008D6228" w:rsidRDefault="00147F00" w:rsidP="00147F00">
      <w:pPr>
        <w:spacing w:line="360" w:lineRule="auto"/>
      </w:pPr>
      <w:r w:rsidRPr="008D6228">
        <w:t>d. Cho đinh sắt vào ống nghiệm chứa 1-2ml dung dịch axit HCl</w:t>
      </w:r>
    </w:p>
    <w:p w14:paraId="5F3382D3" w14:textId="77777777" w:rsidR="00147F00" w:rsidRPr="008D6228" w:rsidRDefault="00147F00" w:rsidP="00147F00">
      <w:pPr>
        <w:spacing w:line="360" w:lineRule="auto"/>
      </w:pPr>
      <w:r w:rsidRPr="008D6228">
        <w:t>e. Đốt cháy dây</w:t>
      </w:r>
      <w:r w:rsidRPr="008D6228">
        <w:rPr>
          <w:lang w:val="vi-VN"/>
        </w:rPr>
        <w:t xml:space="preserve"> magie</w:t>
      </w:r>
      <w:r w:rsidRPr="008D6228">
        <w:t xml:space="preserve"> trong bình đựng oxi</w:t>
      </w:r>
    </w:p>
    <w:p w14:paraId="59F24CE4" w14:textId="0185AC82" w:rsidR="00147F00" w:rsidRPr="00147F00" w:rsidRDefault="00147F00" w:rsidP="00147F00">
      <w:pPr>
        <w:spacing w:line="360" w:lineRule="auto"/>
      </w:pPr>
      <w:r w:rsidRPr="008D6228">
        <w:t>f</w:t>
      </w:r>
      <w:r w:rsidRPr="008D6228">
        <w:rPr>
          <w:lang w:val="vi-VN"/>
        </w:rPr>
        <w:t xml:space="preserve">. </w:t>
      </w:r>
      <w:r w:rsidRPr="008D6228">
        <w:t xml:space="preserve"> Đốt cháy bột than</w:t>
      </w:r>
      <w:r w:rsidRPr="008D6228">
        <w:rPr>
          <w:lang w:val="vi-VN"/>
        </w:rPr>
        <w:t xml:space="preserve"> củi</w:t>
      </w:r>
      <w:r w:rsidRPr="008D6228">
        <w:t xml:space="preserve"> trong bình đựng oxi</w:t>
      </w:r>
    </w:p>
    <w:p w14:paraId="3F7CA9CF" w14:textId="77777777" w:rsidR="00147F00" w:rsidRPr="008D6228" w:rsidRDefault="00147F00" w:rsidP="00147F00">
      <w:pPr>
        <w:spacing w:line="360" w:lineRule="auto"/>
        <w:rPr>
          <w:b/>
        </w:rPr>
      </w:pPr>
      <w:r w:rsidRPr="008D6228">
        <w:rPr>
          <w:b/>
        </w:rPr>
        <w:t>Câu 4: Viết phương trình điều chế hidro trong phòng thí nghiệm:</w:t>
      </w:r>
    </w:p>
    <w:p w14:paraId="2C8B4204" w14:textId="77777777" w:rsidR="00147F00" w:rsidRPr="008D6228" w:rsidRDefault="00147F00" w:rsidP="00147F00">
      <w:pPr>
        <w:spacing w:line="360" w:lineRule="auto"/>
      </w:pPr>
      <w:r w:rsidRPr="008D6228">
        <w:t>(Để điều chế H</w:t>
      </w:r>
      <w:r w:rsidRPr="008D6228">
        <w:rPr>
          <w:vertAlign w:val="subscript"/>
        </w:rPr>
        <w:t>2</w:t>
      </w:r>
      <w:r w:rsidRPr="008D6228">
        <w:t xml:space="preserve"> ta cho kim loại (Fe, Zn, Al, Mg) tác dụng với axit HCl/H</w:t>
      </w:r>
      <w:r w:rsidRPr="008D6228">
        <w:rPr>
          <w:vertAlign w:val="subscript"/>
        </w:rPr>
        <w:t>2</w:t>
      </w:r>
      <w:r w:rsidRPr="008D6228">
        <w:t>SO</w:t>
      </w:r>
      <w:r w:rsidRPr="008D6228">
        <w:rPr>
          <w:vertAlign w:val="subscript"/>
        </w:rPr>
        <w:t>4</w:t>
      </w:r>
      <w:r w:rsidRPr="008D6228">
        <w:t xml:space="preserve"> loãng)</w:t>
      </w:r>
    </w:p>
    <w:p w14:paraId="757068CB" w14:textId="77777777" w:rsidR="00147F00" w:rsidRPr="00E1671C" w:rsidRDefault="00147F00" w:rsidP="00147F00">
      <w:pPr>
        <w:spacing w:line="360" w:lineRule="auto"/>
        <w:rPr>
          <w:b/>
          <w:lang w:val="vi-VN"/>
        </w:rPr>
      </w:pPr>
      <w:r w:rsidRPr="008D6228">
        <w:rPr>
          <w:b/>
        </w:rPr>
        <w:t>Câu 5: Viết phương trình điều chế oxi trong phòng thí nghiệm</w:t>
      </w:r>
      <w:r>
        <w:rPr>
          <w:b/>
          <w:lang w:val="vi-VN"/>
        </w:rPr>
        <w:t xml:space="preserve"> từ KMnO</w:t>
      </w:r>
      <w:r>
        <w:rPr>
          <w:b/>
          <w:vertAlign w:val="subscript"/>
          <w:lang w:val="vi-VN"/>
        </w:rPr>
        <w:t xml:space="preserve">4 </w:t>
      </w:r>
      <w:r>
        <w:rPr>
          <w:b/>
          <w:lang w:val="vi-VN"/>
        </w:rPr>
        <w:t>và KClO</w:t>
      </w:r>
      <w:r>
        <w:rPr>
          <w:b/>
          <w:vertAlign w:val="subscript"/>
          <w:lang w:val="vi-VN"/>
        </w:rPr>
        <w:t>3</w:t>
      </w:r>
    </w:p>
    <w:p w14:paraId="74712FAD" w14:textId="77777777" w:rsidR="00147F00" w:rsidRPr="008A5432" w:rsidRDefault="00147F00" w:rsidP="00147F00">
      <w:pPr>
        <w:spacing w:line="360" w:lineRule="auto"/>
        <w:rPr>
          <w:b/>
          <w:sz w:val="22"/>
          <w:szCs w:val="22"/>
          <w:lang w:val="vi-VN"/>
        </w:rPr>
      </w:pPr>
      <w:r w:rsidRPr="00147F00">
        <w:rPr>
          <w:noProof/>
          <w:sz w:val="22"/>
          <w:szCs w:val="22"/>
          <w:lang w:val="vi-VN" w:eastAsia="vi-VN"/>
        </w:rPr>
        <w:drawing>
          <wp:anchor distT="0" distB="0" distL="114300" distR="114300" simplePos="0" relativeHeight="251664384" behindDoc="0" locked="0" layoutInCell="1" allowOverlap="1" wp14:anchorId="09777F04" wp14:editId="48507B3E">
            <wp:simplePos x="0" y="0"/>
            <wp:positionH relativeFrom="column">
              <wp:posOffset>3475990</wp:posOffset>
            </wp:positionH>
            <wp:positionV relativeFrom="paragraph">
              <wp:posOffset>186690</wp:posOffset>
            </wp:positionV>
            <wp:extent cx="2495550" cy="1495425"/>
            <wp:effectExtent l="0" t="0" r="0" b="9525"/>
            <wp:wrapSquare wrapText="bothSides"/>
            <wp:docPr id="5" name="Picture 5" descr="dieu che hid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eu che hidr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5432">
        <w:rPr>
          <w:b/>
          <w:sz w:val="22"/>
          <w:szCs w:val="22"/>
          <w:lang w:val="vi-VN"/>
        </w:rPr>
        <w:t xml:space="preserve">Câu 6: </w:t>
      </w:r>
      <w:r w:rsidRPr="008A5432">
        <w:rPr>
          <w:sz w:val="22"/>
          <w:szCs w:val="22"/>
          <w:lang w:val="vi-VN"/>
        </w:rPr>
        <w:t>Trong phòng thí nghiệm một học sinh điều chế Hiđro như hình vẽ bên dưới.</w:t>
      </w:r>
    </w:p>
    <w:p w14:paraId="353EEA79" w14:textId="77777777" w:rsidR="00147F00" w:rsidRPr="00147F00" w:rsidRDefault="00147F00" w:rsidP="00C7323C">
      <w:pPr>
        <w:pStyle w:val="ListParagraph"/>
        <w:numPr>
          <w:ilvl w:val="0"/>
          <w:numId w:val="13"/>
        </w:numPr>
        <w:spacing w:line="360" w:lineRule="auto"/>
        <w:contextualSpacing/>
        <w:rPr>
          <w:b/>
          <w:sz w:val="22"/>
          <w:szCs w:val="22"/>
        </w:rPr>
      </w:pPr>
      <w:r w:rsidRPr="008A5432">
        <w:rPr>
          <w:sz w:val="22"/>
          <w:szCs w:val="22"/>
          <w:lang w:val="vi-VN"/>
        </w:rPr>
        <w:t xml:space="preserve">Hình vẽ trên người ta thu hidro theo phương pháp nào? </w:t>
      </w:r>
      <w:r w:rsidRPr="00147F00">
        <w:rPr>
          <w:sz w:val="22"/>
          <w:szCs w:val="22"/>
        </w:rPr>
        <w:t>Vì sao ?</w:t>
      </w:r>
    </w:p>
    <w:p w14:paraId="62D3EF70" w14:textId="62726DA2" w:rsidR="00147F00" w:rsidRPr="00147F00" w:rsidRDefault="00147F00" w:rsidP="00C7323C">
      <w:pPr>
        <w:numPr>
          <w:ilvl w:val="0"/>
          <w:numId w:val="13"/>
        </w:numPr>
        <w:spacing w:line="360" w:lineRule="auto"/>
        <w:rPr>
          <w:sz w:val="22"/>
          <w:szCs w:val="22"/>
        </w:rPr>
      </w:pPr>
      <w:r w:rsidRPr="00147F00">
        <w:rPr>
          <w:sz w:val="22"/>
          <w:szCs w:val="22"/>
        </w:rPr>
        <w:t xml:space="preserve">Khi cho 16,25 g kẽm tác dụng với dung dịch axit clohidric. </w:t>
      </w:r>
      <w:r>
        <w:rPr>
          <w:sz w:val="22"/>
          <w:szCs w:val="22"/>
        </w:rPr>
        <w:t>Tính</w:t>
      </w:r>
      <w:r>
        <w:rPr>
          <w:sz w:val="22"/>
          <w:szCs w:val="22"/>
          <w:lang w:val="vi-VN"/>
        </w:rPr>
        <w:t xml:space="preserve"> </w:t>
      </w:r>
      <w:r w:rsidRPr="00147F00">
        <w:rPr>
          <w:sz w:val="22"/>
          <w:szCs w:val="22"/>
        </w:rPr>
        <w:t>thể tích khí hidro thu được</w:t>
      </w:r>
      <w:r>
        <w:rPr>
          <w:sz w:val="22"/>
          <w:szCs w:val="22"/>
          <w:lang w:val="vi-VN"/>
        </w:rPr>
        <w:t xml:space="preserve"> (đkc)?</w:t>
      </w:r>
    </w:p>
    <w:p w14:paraId="77959358" w14:textId="77777777" w:rsidR="00147F00" w:rsidRPr="00147F00" w:rsidRDefault="00147F00" w:rsidP="00147F00">
      <w:pPr>
        <w:spacing w:line="360" w:lineRule="auto"/>
        <w:rPr>
          <w:sz w:val="22"/>
          <w:szCs w:val="22"/>
        </w:rPr>
      </w:pPr>
      <w:r w:rsidRPr="00147F00">
        <w:rPr>
          <w:noProof/>
          <w:sz w:val="22"/>
          <w:szCs w:val="22"/>
          <w:lang w:val="vi-VN" w:eastAsia="vi-VN"/>
        </w:rPr>
        <w:drawing>
          <wp:anchor distT="0" distB="0" distL="114300" distR="114300" simplePos="0" relativeHeight="251665408" behindDoc="0" locked="0" layoutInCell="1" allowOverlap="1" wp14:anchorId="5294DB9B" wp14:editId="33B99A3B">
            <wp:simplePos x="0" y="0"/>
            <wp:positionH relativeFrom="column">
              <wp:posOffset>3630930</wp:posOffset>
            </wp:positionH>
            <wp:positionV relativeFrom="paragraph">
              <wp:posOffset>290195</wp:posOffset>
            </wp:positionV>
            <wp:extent cx="2228850" cy="1362075"/>
            <wp:effectExtent l="0" t="0" r="0" b="9525"/>
            <wp:wrapSquare wrapText="bothSides"/>
            <wp:docPr id="6" name="Picture 6" descr="dieu che hid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ieu che hidr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F00">
        <w:rPr>
          <w:b/>
          <w:sz w:val="22"/>
          <w:szCs w:val="22"/>
        </w:rPr>
        <w:t>Câu 7:</w:t>
      </w:r>
      <w:r w:rsidRPr="00147F00">
        <w:rPr>
          <w:sz w:val="22"/>
          <w:szCs w:val="22"/>
        </w:rPr>
        <w:t>Trong phòng thí nghiệm một học sinh điều chế Hiđro như hình vẽ bên dưới.</w:t>
      </w:r>
    </w:p>
    <w:p w14:paraId="40429A3E" w14:textId="77777777" w:rsidR="00147F00" w:rsidRPr="00147F00" w:rsidRDefault="00147F00" w:rsidP="00C7323C">
      <w:pPr>
        <w:pStyle w:val="ListParagraph"/>
        <w:numPr>
          <w:ilvl w:val="0"/>
          <w:numId w:val="14"/>
        </w:numPr>
        <w:spacing w:line="360" w:lineRule="auto"/>
        <w:contextualSpacing/>
        <w:rPr>
          <w:b/>
          <w:sz w:val="22"/>
          <w:szCs w:val="22"/>
        </w:rPr>
      </w:pPr>
      <w:r w:rsidRPr="00147F00">
        <w:rPr>
          <w:sz w:val="22"/>
          <w:szCs w:val="22"/>
        </w:rPr>
        <w:t>Hình vẽ trên người ta thu hidro theo phương pháp nào? Vì sao ?</w:t>
      </w:r>
    </w:p>
    <w:p w14:paraId="56241F5A" w14:textId="77777777" w:rsidR="00147F00" w:rsidRPr="00147F00" w:rsidRDefault="00147F00" w:rsidP="00C7323C">
      <w:pPr>
        <w:pStyle w:val="ListParagraph"/>
        <w:numPr>
          <w:ilvl w:val="0"/>
          <w:numId w:val="14"/>
        </w:numPr>
        <w:spacing w:line="360" w:lineRule="auto"/>
        <w:ind w:left="780"/>
        <w:contextualSpacing/>
        <w:rPr>
          <w:sz w:val="22"/>
          <w:szCs w:val="22"/>
        </w:rPr>
      </w:pPr>
      <w:r w:rsidRPr="00147F00">
        <w:rPr>
          <w:sz w:val="22"/>
          <w:szCs w:val="22"/>
        </w:rPr>
        <w:t>Khi cho vài viên kẽm tác dụng với dung dịch axit clohidric thấy thoát ra 1,4874 lít khí hiđrô(đkc). Hãy tính khối lượng kẽm cần dùng?</w:t>
      </w:r>
    </w:p>
    <w:p w14:paraId="42D3AFF0" w14:textId="77777777" w:rsidR="00147F00" w:rsidRPr="008D6228" w:rsidRDefault="00147F00" w:rsidP="00147F00">
      <w:pPr>
        <w:spacing w:line="360" w:lineRule="auto"/>
        <w:ind w:left="780"/>
        <w:jc w:val="center"/>
        <w:rPr>
          <w:b/>
        </w:rPr>
      </w:pPr>
      <w:r w:rsidRPr="008D6228">
        <w:rPr>
          <w:b/>
        </w:rPr>
        <w:t>(Zn=65, O=16, H=1)</w:t>
      </w:r>
    </w:p>
    <w:p w14:paraId="4E1167C6" w14:textId="77777777" w:rsidR="00147F00" w:rsidRPr="008D6228" w:rsidRDefault="00147F00" w:rsidP="00147F00">
      <w:pPr>
        <w:tabs>
          <w:tab w:val="left" w:pos="720"/>
        </w:tabs>
        <w:outlineLvl w:val="0"/>
        <w:rPr>
          <w:b/>
        </w:rPr>
      </w:pPr>
      <w:r w:rsidRPr="008D6228">
        <w:rPr>
          <w:b/>
          <w:bCs/>
        </w:rPr>
        <w:t>Câu</w:t>
      </w:r>
      <w:r w:rsidRPr="008D6228">
        <w:rPr>
          <w:b/>
          <w:bCs/>
          <w:lang w:val="vi-VN"/>
        </w:rPr>
        <w:t xml:space="preserve"> 8.</w:t>
      </w:r>
      <w:r w:rsidRPr="008D6228">
        <w:rPr>
          <w:lang w:val="vi-VN"/>
        </w:rPr>
        <w:t xml:space="preserve"> </w:t>
      </w:r>
      <w:r w:rsidRPr="008D6228">
        <w:t>Trong phòng thí nghiệm, người ta điều chế oxit sắt từ Fe</w:t>
      </w:r>
      <w:r w:rsidRPr="008D6228">
        <w:rPr>
          <w:vertAlign w:val="subscript"/>
        </w:rPr>
        <w:t>3</w:t>
      </w:r>
      <w:r w:rsidRPr="008D6228">
        <w:t>O</w:t>
      </w:r>
      <w:r w:rsidRPr="008D6228">
        <w:rPr>
          <w:vertAlign w:val="subscript"/>
        </w:rPr>
        <w:t>4</w:t>
      </w:r>
      <w:r w:rsidRPr="008D6228">
        <w:t xml:space="preserve"> bằng cách dùng oxi oxi hóa sắt ở nhiệt độ cao.</w:t>
      </w:r>
    </w:p>
    <w:p w14:paraId="0CC6EBC1" w14:textId="77777777" w:rsidR="00147F00" w:rsidRPr="008D6228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</w:rPr>
      </w:pPr>
      <w:r w:rsidRPr="008D6228">
        <w:t xml:space="preserve">Tính số gam sắt và </w:t>
      </w:r>
      <w:r>
        <w:t>thể</w:t>
      </w:r>
      <w:r>
        <w:rPr>
          <w:lang w:val="vi-VN"/>
        </w:rPr>
        <w:t xml:space="preserve"> tích</w:t>
      </w:r>
      <w:r w:rsidRPr="008D6228">
        <w:t xml:space="preserve"> khí oxi cần dùng để điều chế được 2,32 (g) oxit sắt từ.</w:t>
      </w:r>
    </w:p>
    <w:p w14:paraId="464EEFE7" w14:textId="77777777" w:rsidR="00147F00" w:rsidRPr="008D6228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</w:rPr>
      </w:pPr>
      <w:r w:rsidRPr="008D6228">
        <w:t>Tính số gam kali permanganate KMnO</w:t>
      </w:r>
      <w:r w:rsidRPr="008D6228">
        <w:rPr>
          <w:vertAlign w:val="subscript"/>
        </w:rPr>
        <w:t>4</w:t>
      </w:r>
      <w:r w:rsidRPr="008D6228">
        <w:t xml:space="preserve"> cần dùng để có được lượng oxi dùng cho phản ứng trên.</w:t>
      </w:r>
    </w:p>
    <w:p w14:paraId="5D5651E0" w14:textId="77777777" w:rsidR="00147F00" w:rsidRPr="008D6228" w:rsidRDefault="00147F00" w:rsidP="00147F00">
      <w:pPr>
        <w:tabs>
          <w:tab w:val="left" w:pos="720"/>
        </w:tabs>
        <w:outlineLvl w:val="0"/>
        <w:rPr>
          <w:b/>
        </w:rPr>
      </w:pPr>
      <w:r w:rsidRPr="008D6228">
        <w:rPr>
          <w:b/>
          <w:bCs/>
        </w:rPr>
        <w:t>Câu</w:t>
      </w:r>
      <w:r w:rsidRPr="008D6228">
        <w:rPr>
          <w:b/>
          <w:bCs/>
          <w:lang w:val="vi-VN"/>
        </w:rPr>
        <w:t xml:space="preserve"> 9</w:t>
      </w:r>
      <w:r w:rsidRPr="008D6228">
        <w:rPr>
          <w:lang w:val="vi-VN"/>
        </w:rPr>
        <w:t xml:space="preserve">. </w:t>
      </w:r>
      <w:r w:rsidRPr="008D6228">
        <w:t xml:space="preserve">Khử </w:t>
      </w:r>
      <w:r>
        <w:t>m</w:t>
      </w:r>
      <w:r w:rsidRPr="008D6228">
        <w:t xml:space="preserve"> (g) đồng (II) oxit bằng</w:t>
      </w:r>
      <w:r>
        <w:rPr>
          <w:lang w:val="vi-VN"/>
        </w:rPr>
        <w:t xml:space="preserve"> 2,479 lít</w:t>
      </w:r>
      <w:r w:rsidRPr="008D6228">
        <w:t xml:space="preserve"> khí hidro. Hãy:</w:t>
      </w:r>
    </w:p>
    <w:p w14:paraId="538FD9DD" w14:textId="77777777" w:rsidR="00147F00" w:rsidRPr="008D6228" w:rsidRDefault="00147F00" w:rsidP="00C7323C">
      <w:pPr>
        <w:pStyle w:val="ListParagraph"/>
        <w:numPr>
          <w:ilvl w:val="7"/>
          <w:numId w:val="12"/>
        </w:numPr>
        <w:tabs>
          <w:tab w:val="left" w:pos="720"/>
        </w:tabs>
        <w:ind w:left="709"/>
        <w:contextualSpacing/>
        <w:outlineLvl w:val="0"/>
        <w:rPr>
          <w:b/>
        </w:rPr>
      </w:pPr>
      <w:r w:rsidRPr="008D6228">
        <w:t xml:space="preserve">Tính </w:t>
      </w:r>
      <w:r>
        <w:t>m</w:t>
      </w:r>
      <w:r>
        <w:rPr>
          <w:lang w:val="vi-VN"/>
        </w:rPr>
        <w:t>.</w:t>
      </w:r>
    </w:p>
    <w:p w14:paraId="50A5C4CE" w14:textId="77777777" w:rsidR="00147F00" w:rsidRPr="008D6228" w:rsidRDefault="00147F00" w:rsidP="00C7323C">
      <w:pPr>
        <w:pStyle w:val="ListParagraph"/>
        <w:numPr>
          <w:ilvl w:val="7"/>
          <w:numId w:val="12"/>
        </w:numPr>
        <w:tabs>
          <w:tab w:val="left" w:pos="720"/>
        </w:tabs>
        <w:ind w:left="709"/>
        <w:contextualSpacing/>
        <w:outlineLvl w:val="0"/>
        <w:rPr>
          <w:b/>
        </w:rPr>
      </w:pPr>
      <w:r w:rsidRPr="008D6228">
        <w:t xml:space="preserve">Tính </w:t>
      </w:r>
      <w:r>
        <w:t>khối</w:t>
      </w:r>
      <w:r>
        <w:rPr>
          <w:lang w:val="vi-VN"/>
        </w:rPr>
        <w:t xml:space="preserve"> lượng đồng thu được sau phản ứng.</w:t>
      </w:r>
    </w:p>
    <w:p w14:paraId="027C04A8" w14:textId="77777777" w:rsidR="00147F00" w:rsidRPr="008D6228" w:rsidRDefault="00147F00" w:rsidP="00147F00">
      <w:pPr>
        <w:tabs>
          <w:tab w:val="left" w:pos="720"/>
        </w:tabs>
        <w:outlineLvl w:val="0"/>
      </w:pPr>
      <w:r w:rsidRPr="008D6228">
        <w:rPr>
          <w:b/>
          <w:bCs/>
        </w:rPr>
        <w:t>Câu</w:t>
      </w:r>
      <w:r w:rsidRPr="008D6228">
        <w:rPr>
          <w:b/>
          <w:bCs/>
          <w:lang w:val="vi-VN"/>
        </w:rPr>
        <w:t xml:space="preserve"> 10</w:t>
      </w:r>
      <w:r w:rsidRPr="008D6228">
        <w:rPr>
          <w:lang w:val="vi-VN"/>
        </w:rPr>
        <w:t xml:space="preserve">. </w:t>
      </w:r>
      <w:r w:rsidRPr="008D6228">
        <w:t xml:space="preserve">Khử </w:t>
      </w:r>
      <w:r>
        <w:rPr>
          <w:lang w:val="vi-VN"/>
        </w:rPr>
        <w:t>14,4</w:t>
      </w:r>
      <w:r w:rsidRPr="008D6228">
        <w:t xml:space="preserve"> (g) </w:t>
      </w:r>
      <w:r>
        <w:t>Sắt</w:t>
      </w:r>
      <w:r w:rsidRPr="008D6228">
        <w:t xml:space="preserve"> (II) oxit bằng khí hidro. Hãy:</w:t>
      </w:r>
    </w:p>
    <w:p w14:paraId="6ACB5122" w14:textId="77777777" w:rsidR="00147F00" w:rsidRPr="008D6228" w:rsidRDefault="00147F00" w:rsidP="00C7323C">
      <w:pPr>
        <w:pStyle w:val="ListParagraph"/>
        <w:numPr>
          <w:ilvl w:val="0"/>
          <w:numId w:val="15"/>
        </w:numPr>
        <w:tabs>
          <w:tab w:val="left" w:pos="720"/>
        </w:tabs>
        <w:contextualSpacing/>
        <w:outlineLvl w:val="0"/>
      </w:pPr>
      <w:r w:rsidRPr="008D6228">
        <w:t xml:space="preserve">Tính số gam </w:t>
      </w:r>
      <w:r>
        <w:t>sắt</w:t>
      </w:r>
      <w:r w:rsidRPr="008D6228">
        <w:t xml:space="preserve"> thu được.</w:t>
      </w:r>
    </w:p>
    <w:p w14:paraId="14F476B9" w14:textId="77777777" w:rsidR="00147F00" w:rsidRPr="008A5432" w:rsidRDefault="00147F00" w:rsidP="00C7323C">
      <w:pPr>
        <w:pStyle w:val="ListParagraph"/>
        <w:numPr>
          <w:ilvl w:val="0"/>
          <w:numId w:val="15"/>
        </w:numPr>
        <w:tabs>
          <w:tab w:val="left" w:pos="720"/>
        </w:tabs>
        <w:contextualSpacing/>
        <w:outlineLvl w:val="0"/>
        <w:rPr>
          <w:lang w:val="vi-VN"/>
        </w:rPr>
      </w:pPr>
      <w:r w:rsidRPr="008D6228">
        <w:rPr>
          <w:lang w:val="vi-VN"/>
        </w:rPr>
        <w:t xml:space="preserve"> </w:t>
      </w:r>
      <w:r w:rsidRPr="008A5432">
        <w:rPr>
          <w:lang w:val="vi-VN"/>
        </w:rPr>
        <w:t>Tính số mol và thể tích khí hidro (đktc) cần dùng.</w:t>
      </w:r>
    </w:p>
    <w:p w14:paraId="017B5ADF" w14:textId="77777777" w:rsidR="00147F00" w:rsidRPr="008D6228" w:rsidRDefault="00147F00" w:rsidP="00147F00">
      <w:pPr>
        <w:tabs>
          <w:tab w:val="left" w:pos="720"/>
        </w:tabs>
        <w:outlineLvl w:val="0"/>
        <w:rPr>
          <w:b/>
        </w:rPr>
      </w:pPr>
      <w:r w:rsidRPr="008D6228">
        <w:rPr>
          <w:b/>
          <w:bCs/>
        </w:rPr>
        <w:t>Câu</w:t>
      </w:r>
      <w:r w:rsidRPr="008D6228">
        <w:rPr>
          <w:b/>
          <w:bCs/>
          <w:lang w:val="vi-VN"/>
        </w:rPr>
        <w:t xml:space="preserve"> 11</w:t>
      </w:r>
      <w:r w:rsidRPr="008D6228">
        <w:rPr>
          <w:lang w:val="vi-VN"/>
        </w:rPr>
        <w:t xml:space="preserve">. </w:t>
      </w:r>
      <w:r w:rsidRPr="008D6228">
        <w:t>Cho 6,5 (g) kẽm tan hoàn toàn trong dung dịch axit clohidric.</w:t>
      </w:r>
    </w:p>
    <w:p w14:paraId="7459D14F" w14:textId="77777777" w:rsidR="00147F00" w:rsidRPr="008D6228" w:rsidRDefault="00147F00" w:rsidP="00C7323C">
      <w:pPr>
        <w:pStyle w:val="ListParagraph"/>
        <w:numPr>
          <w:ilvl w:val="0"/>
          <w:numId w:val="16"/>
        </w:numPr>
        <w:tabs>
          <w:tab w:val="left" w:pos="720"/>
        </w:tabs>
        <w:ind w:left="709"/>
        <w:contextualSpacing/>
        <w:outlineLvl w:val="0"/>
        <w:rPr>
          <w:b/>
        </w:rPr>
      </w:pPr>
      <w:r w:rsidRPr="008D6228">
        <w:lastRenderedPageBreak/>
        <w:t>Tính khối lượng axit tham gia phản ứng.</w:t>
      </w:r>
    </w:p>
    <w:p w14:paraId="34BFBBA9" w14:textId="77777777" w:rsidR="00147F00" w:rsidRPr="008D6228" w:rsidRDefault="00147F00" w:rsidP="00C7323C">
      <w:pPr>
        <w:pStyle w:val="ListParagraph"/>
        <w:numPr>
          <w:ilvl w:val="0"/>
          <w:numId w:val="16"/>
        </w:numPr>
        <w:tabs>
          <w:tab w:val="left" w:pos="720"/>
        </w:tabs>
        <w:ind w:left="709"/>
        <w:contextualSpacing/>
        <w:outlineLvl w:val="0"/>
        <w:rPr>
          <w:b/>
        </w:rPr>
      </w:pPr>
      <w:r w:rsidRPr="008D6228">
        <w:t>Tính khối lượng muối tạo thành và thể tích khí ở đktc.</w:t>
      </w:r>
    </w:p>
    <w:p w14:paraId="3A8F206E" w14:textId="77777777" w:rsidR="00147F00" w:rsidRPr="008D6228" w:rsidRDefault="00147F00" w:rsidP="00147F00">
      <w:pPr>
        <w:tabs>
          <w:tab w:val="left" w:pos="720"/>
        </w:tabs>
        <w:outlineLvl w:val="0"/>
        <w:rPr>
          <w:b/>
        </w:rPr>
      </w:pPr>
      <w:r w:rsidRPr="008D6228">
        <w:rPr>
          <w:b/>
          <w:bCs/>
        </w:rPr>
        <w:t>Câu</w:t>
      </w:r>
      <w:r w:rsidRPr="008D6228">
        <w:rPr>
          <w:b/>
          <w:bCs/>
          <w:lang w:val="vi-VN"/>
        </w:rPr>
        <w:t xml:space="preserve"> 12.</w:t>
      </w:r>
      <w:r w:rsidRPr="008D6228">
        <w:rPr>
          <w:lang w:val="vi-VN"/>
        </w:rPr>
        <w:t xml:space="preserve"> </w:t>
      </w:r>
      <w:r w:rsidRPr="008D6228">
        <w:t>Cho 2,8 (g) Fe tác dụng với axit clohidric.</w:t>
      </w:r>
    </w:p>
    <w:p w14:paraId="1FDBF43B" w14:textId="77777777" w:rsidR="00147F00" w:rsidRPr="008D6228" w:rsidRDefault="00147F00" w:rsidP="00C7323C">
      <w:pPr>
        <w:numPr>
          <w:ilvl w:val="1"/>
          <w:numId w:val="16"/>
        </w:numPr>
        <w:tabs>
          <w:tab w:val="left" w:pos="720"/>
        </w:tabs>
        <w:ind w:left="709"/>
        <w:outlineLvl w:val="0"/>
        <w:rPr>
          <w:b/>
        </w:rPr>
      </w:pPr>
      <w:r w:rsidRPr="008D6228">
        <w:t>Tính thể tích khí thu được ở đktc.</w:t>
      </w:r>
    </w:p>
    <w:p w14:paraId="54352DDC" w14:textId="77777777" w:rsidR="00147F00" w:rsidRPr="008D6228" w:rsidRDefault="00147F00" w:rsidP="00C7323C">
      <w:pPr>
        <w:numPr>
          <w:ilvl w:val="1"/>
          <w:numId w:val="16"/>
        </w:numPr>
        <w:tabs>
          <w:tab w:val="left" w:pos="720"/>
        </w:tabs>
        <w:ind w:left="720"/>
        <w:outlineLvl w:val="0"/>
        <w:rPr>
          <w:b/>
        </w:rPr>
      </w:pPr>
      <w:r w:rsidRPr="008D6228">
        <w:t>Tính khối lượng axit clohidric cần dùng.</w:t>
      </w:r>
    </w:p>
    <w:p w14:paraId="172D3421" w14:textId="77777777" w:rsidR="00147F00" w:rsidRPr="008D6228" w:rsidRDefault="00147F00" w:rsidP="00147F00">
      <w:pPr>
        <w:spacing w:line="360" w:lineRule="auto"/>
      </w:pPr>
      <w:r w:rsidRPr="008D6228">
        <w:rPr>
          <w:b/>
          <w:bCs/>
        </w:rPr>
        <w:t xml:space="preserve">Câu </w:t>
      </w:r>
      <w:r w:rsidRPr="008D6228">
        <w:rPr>
          <w:b/>
          <w:bCs/>
          <w:lang w:val="vi-VN"/>
        </w:rPr>
        <w:t>13</w:t>
      </w:r>
      <w:r w:rsidRPr="008D6228">
        <w:rPr>
          <w:b/>
          <w:bCs/>
        </w:rPr>
        <w:t>:</w:t>
      </w:r>
      <w:r w:rsidRPr="008D6228">
        <w:t xml:space="preserve"> Nêu ứng dụng của O</w:t>
      </w:r>
      <w:r w:rsidRPr="008D6228">
        <w:rPr>
          <w:vertAlign w:val="subscript"/>
        </w:rPr>
        <w:t>2</w:t>
      </w:r>
      <w:r w:rsidRPr="008D6228">
        <w:t>, H</w:t>
      </w:r>
      <w:r w:rsidRPr="008D6228">
        <w:rPr>
          <w:vertAlign w:val="subscript"/>
        </w:rPr>
        <w:t>2</w:t>
      </w:r>
      <w:r w:rsidRPr="008D6228">
        <w:t xml:space="preserve"> trong cuộc sống?  Biện pháp bảo vệ không khí?</w:t>
      </w:r>
    </w:p>
    <w:p w14:paraId="3C359C59" w14:textId="77777777" w:rsidR="00147F00" w:rsidRPr="008D6228" w:rsidRDefault="00147F00" w:rsidP="00147F00">
      <w:pPr>
        <w:spacing w:line="360" w:lineRule="auto"/>
        <w:rPr>
          <w:b/>
        </w:rPr>
      </w:pPr>
      <w:r w:rsidRPr="008D6228">
        <w:rPr>
          <w:b/>
        </w:rPr>
        <w:t xml:space="preserve">Câu </w:t>
      </w:r>
      <w:r w:rsidRPr="008D6228">
        <w:rPr>
          <w:b/>
          <w:lang w:val="vi-VN"/>
        </w:rPr>
        <w:t>14</w:t>
      </w:r>
      <w:r w:rsidRPr="008D6228">
        <w:rPr>
          <w:b/>
        </w:rPr>
        <w:t xml:space="preserve">: Hoàn thành bảng 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19"/>
        <w:gridCol w:w="3402"/>
        <w:gridCol w:w="1955"/>
      </w:tblGrid>
      <w:tr w:rsidR="00147F00" w:rsidRPr="008D6228" w14:paraId="6B0F4AB5" w14:textId="77777777" w:rsidTr="006A453A">
        <w:tc>
          <w:tcPr>
            <w:tcW w:w="4219" w:type="dxa"/>
          </w:tcPr>
          <w:p w14:paraId="6FBBCB4F" w14:textId="77777777" w:rsidR="00147F00" w:rsidRPr="008D6228" w:rsidRDefault="00147F00" w:rsidP="006A453A">
            <w:pPr>
              <w:spacing w:line="360" w:lineRule="auto"/>
            </w:pPr>
            <w:r w:rsidRPr="008D6228">
              <w:t>Công thức hóa học</w:t>
            </w:r>
          </w:p>
        </w:tc>
        <w:tc>
          <w:tcPr>
            <w:tcW w:w="3402" w:type="dxa"/>
          </w:tcPr>
          <w:p w14:paraId="127392C2" w14:textId="77777777" w:rsidR="00147F00" w:rsidRPr="008D6228" w:rsidRDefault="00147F00" w:rsidP="006A453A">
            <w:pPr>
              <w:spacing w:line="360" w:lineRule="auto"/>
            </w:pPr>
            <w:r w:rsidRPr="008D6228">
              <w:t>Tên gọi</w:t>
            </w:r>
          </w:p>
        </w:tc>
        <w:tc>
          <w:tcPr>
            <w:tcW w:w="1955" w:type="dxa"/>
          </w:tcPr>
          <w:p w14:paraId="76D1D618" w14:textId="77777777" w:rsidR="00147F00" w:rsidRPr="008D6228" w:rsidRDefault="00147F00" w:rsidP="006A453A">
            <w:pPr>
              <w:spacing w:line="360" w:lineRule="auto"/>
            </w:pPr>
            <w:r w:rsidRPr="008D6228">
              <w:t>Phân loại</w:t>
            </w:r>
          </w:p>
        </w:tc>
      </w:tr>
      <w:tr w:rsidR="00147F00" w:rsidRPr="008D6228" w14:paraId="5D308243" w14:textId="77777777" w:rsidTr="006A453A">
        <w:tc>
          <w:tcPr>
            <w:tcW w:w="4219" w:type="dxa"/>
          </w:tcPr>
          <w:p w14:paraId="44B1E27D" w14:textId="77777777" w:rsidR="00147F00" w:rsidRPr="008D6228" w:rsidRDefault="00147F00" w:rsidP="006A453A">
            <w:pPr>
              <w:spacing w:line="360" w:lineRule="auto"/>
            </w:pPr>
            <w:r w:rsidRPr="008D6228">
              <w:t>1. MgO</w:t>
            </w:r>
          </w:p>
        </w:tc>
        <w:tc>
          <w:tcPr>
            <w:tcW w:w="3402" w:type="dxa"/>
          </w:tcPr>
          <w:p w14:paraId="774A9C11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04521D09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0543ACB2" w14:textId="77777777" w:rsidTr="006A453A">
        <w:tc>
          <w:tcPr>
            <w:tcW w:w="4219" w:type="dxa"/>
          </w:tcPr>
          <w:p w14:paraId="290233AF" w14:textId="77777777" w:rsidR="00147F00" w:rsidRPr="008D6228" w:rsidRDefault="00147F00" w:rsidP="006A453A">
            <w:pPr>
              <w:spacing w:line="360" w:lineRule="auto"/>
            </w:pPr>
            <w:r w:rsidRPr="008D6228">
              <w:t>2. N</w:t>
            </w:r>
            <w:r w:rsidRPr="008D6228">
              <w:rPr>
                <w:vertAlign w:val="subscript"/>
              </w:rPr>
              <w:t>2</w:t>
            </w:r>
            <w:r w:rsidRPr="008D6228">
              <w:t>O</w:t>
            </w:r>
            <w:r w:rsidRPr="008D6228">
              <w:rPr>
                <w:vertAlign w:val="subscript"/>
              </w:rPr>
              <w:t>5</w:t>
            </w:r>
          </w:p>
        </w:tc>
        <w:tc>
          <w:tcPr>
            <w:tcW w:w="3402" w:type="dxa"/>
          </w:tcPr>
          <w:p w14:paraId="54859744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2408EB9D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79FFB61B" w14:textId="77777777" w:rsidTr="006A453A">
        <w:tc>
          <w:tcPr>
            <w:tcW w:w="4219" w:type="dxa"/>
          </w:tcPr>
          <w:p w14:paraId="1044E728" w14:textId="77777777" w:rsidR="00147F00" w:rsidRPr="008D6228" w:rsidRDefault="00147F00" w:rsidP="006A453A">
            <w:pPr>
              <w:spacing w:line="360" w:lineRule="auto"/>
            </w:pPr>
            <w:r w:rsidRPr="008D6228">
              <w:t>3. Al</w:t>
            </w:r>
            <w:r w:rsidRPr="008D6228">
              <w:rPr>
                <w:vertAlign w:val="subscript"/>
              </w:rPr>
              <w:t>2</w:t>
            </w:r>
            <w:r w:rsidRPr="008D6228">
              <w:t>O</w:t>
            </w:r>
            <w:r w:rsidRPr="008D6228">
              <w:rPr>
                <w:vertAlign w:val="subscript"/>
              </w:rPr>
              <w:t>3</w:t>
            </w:r>
          </w:p>
        </w:tc>
        <w:tc>
          <w:tcPr>
            <w:tcW w:w="3402" w:type="dxa"/>
          </w:tcPr>
          <w:p w14:paraId="3E64AFBD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37B6C711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3C1277D6" w14:textId="77777777" w:rsidTr="006A453A">
        <w:tc>
          <w:tcPr>
            <w:tcW w:w="4219" w:type="dxa"/>
          </w:tcPr>
          <w:p w14:paraId="61FA2F54" w14:textId="77777777" w:rsidR="00147F00" w:rsidRPr="008D6228" w:rsidRDefault="00147F00" w:rsidP="006A453A">
            <w:pPr>
              <w:spacing w:line="360" w:lineRule="auto"/>
            </w:pPr>
            <w:r w:rsidRPr="008D6228">
              <w:t>4. K</w:t>
            </w:r>
            <w:r w:rsidRPr="008D6228">
              <w:rPr>
                <w:vertAlign w:val="subscript"/>
              </w:rPr>
              <w:t>2</w:t>
            </w:r>
            <w:r w:rsidRPr="008D6228">
              <w:t>O</w:t>
            </w:r>
          </w:p>
        </w:tc>
        <w:tc>
          <w:tcPr>
            <w:tcW w:w="3402" w:type="dxa"/>
          </w:tcPr>
          <w:p w14:paraId="55F69DBA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710DDE34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5DBB52B4" w14:textId="77777777" w:rsidTr="006A453A">
        <w:tc>
          <w:tcPr>
            <w:tcW w:w="4219" w:type="dxa"/>
          </w:tcPr>
          <w:p w14:paraId="2B8C2BD4" w14:textId="77777777" w:rsidR="00147F00" w:rsidRPr="008D6228" w:rsidRDefault="00147F00" w:rsidP="006A453A">
            <w:pPr>
              <w:spacing w:line="360" w:lineRule="auto"/>
            </w:pPr>
            <w:r w:rsidRPr="008D6228">
              <w:t>5. CO</w:t>
            </w:r>
            <w:r w:rsidRPr="008D6228">
              <w:rPr>
                <w:vertAlign w:val="subscript"/>
              </w:rPr>
              <w:t>2</w:t>
            </w:r>
          </w:p>
        </w:tc>
        <w:tc>
          <w:tcPr>
            <w:tcW w:w="3402" w:type="dxa"/>
          </w:tcPr>
          <w:p w14:paraId="3B7A2AC0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58C6CD35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5A209B52" w14:textId="77777777" w:rsidTr="006A453A">
        <w:tc>
          <w:tcPr>
            <w:tcW w:w="4219" w:type="dxa"/>
          </w:tcPr>
          <w:p w14:paraId="7660A52B" w14:textId="77777777" w:rsidR="00147F00" w:rsidRPr="008D6228" w:rsidRDefault="00147F00" w:rsidP="006A453A">
            <w:pPr>
              <w:spacing w:line="360" w:lineRule="auto"/>
            </w:pPr>
            <w:r w:rsidRPr="008D6228">
              <w:t>6.</w:t>
            </w:r>
            <w:r w:rsidRPr="008D6228">
              <w:rPr>
                <w:lang w:val="vi-VN"/>
              </w:rPr>
              <w:t xml:space="preserve"> </w:t>
            </w:r>
            <w:r w:rsidRPr="008D6228">
              <w:t>CuO</w:t>
            </w:r>
          </w:p>
        </w:tc>
        <w:tc>
          <w:tcPr>
            <w:tcW w:w="3402" w:type="dxa"/>
          </w:tcPr>
          <w:p w14:paraId="74AD6465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3AF1679C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0C00B978" w14:textId="77777777" w:rsidTr="006A453A">
        <w:tc>
          <w:tcPr>
            <w:tcW w:w="4219" w:type="dxa"/>
          </w:tcPr>
          <w:p w14:paraId="2FF375DA" w14:textId="77777777" w:rsidR="00147F00" w:rsidRPr="008D6228" w:rsidRDefault="00147F00" w:rsidP="006A453A">
            <w:pPr>
              <w:spacing w:line="360" w:lineRule="auto"/>
            </w:pPr>
            <w:r w:rsidRPr="008D6228">
              <w:t>7.</w:t>
            </w:r>
          </w:p>
        </w:tc>
        <w:tc>
          <w:tcPr>
            <w:tcW w:w="3402" w:type="dxa"/>
          </w:tcPr>
          <w:p w14:paraId="29FCF69A" w14:textId="77777777" w:rsidR="00147F00" w:rsidRPr="008D6228" w:rsidRDefault="00147F00" w:rsidP="006A453A">
            <w:pPr>
              <w:spacing w:line="360" w:lineRule="auto"/>
            </w:pPr>
            <w:r w:rsidRPr="008D6228">
              <w:t>Natri oxit</w:t>
            </w:r>
          </w:p>
        </w:tc>
        <w:tc>
          <w:tcPr>
            <w:tcW w:w="1955" w:type="dxa"/>
          </w:tcPr>
          <w:p w14:paraId="688D3395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1E6A4F4F" w14:textId="77777777" w:rsidTr="006A453A">
        <w:tc>
          <w:tcPr>
            <w:tcW w:w="4219" w:type="dxa"/>
          </w:tcPr>
          <w:p w14:paraId="12D7D802" w14:textId="77777777" w:rsidR="00147F00" w:rsidRPr="008D6228" w:rsidRDefault="00147F00" w:rsidP="006A453A">
            <w:pPr>
              <w:spacing w:line="360" w:lineRule="auto"/>
            </w:pPr>
            <w:r w:rsidRPr="008D6228">
              <w:t>8.</w:t>
            </w:r>
          </w:p>
        </w:tc>
        <w:tc>
          <w:tcPr>
            <w:tcW w:w="3402" w:type="dxa"/>
          </w:tcPr>
          <w:p w14:paraId="7D868D07" w14:textId="77777777" w:rsidR="00147F00" w:rsidRPr="008D6228" w:rsidRDefault="00147F00" w:rsidP="006A453A">
            <w:pPr>
              <w:spacing w:line="360" w:lineRule="auto"/>
            </w:pPr>
            <w:r w:rsidRPr="008D6228">
              <w:t>Chì (IV) oxit</w:t>
            </w:r>
          </w:p>
        </w:tc>
        <w:tc>
          <w:tcPr>
            <w:tcW w:w="1955" w:type="dxa"/>
          </w:tcPr>
          <w:p w14:paraId="2DDD509C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3B2E9022" w14:textId="77777777" w:rsidTr="006A453A">
        <w:tc>
          <w:tcPr>
            <w:tcW w:w="4219" w:type="dxa"/>
          </w:tcPr>
          <w:p w14:paraId="6F714CFB" w14:textId="77777777" w:rsidR="00147F00" w:rsidRPr="008D6228" w:rsidRDefault="00147F00" w:rsidP="006A453A">
            <w:pPr>
              <w:spacing w:line="360" w:lineRule="auto"/>
            </w:pPr>
            <w:r w:rsidRPr="008D6228">
              <w:t>9.</w:t>
            </w:r>
          </w:p>
        </w:tc>
        <w:tc>
          <w:tcPr>
            <w:tcW w:w="3402" w:type="dxa"/>
          </w:tcPr>
          <w:p w14:paraId="68A33DBB" w14:textId="77777777" w:rsidR="00147F00" w:rsidRPr="008D6228" w:rsidRDefault="00147F00" w:rsidP="006A453A">
            <w:pPr>
              <w:spacing w:line="360" w:lineRule="auto"/>
            </w:pPr>
            <w:r w:rsidRPr="008D6228">
              <w:t>Lưu huỳnh trioxit</w:t>
            </w:r>
          </w:p>
        </w:tc>
        <w:tc>
          <w:tcPr>
            <w:tcW w:w="1955" w:type="dxa"/>
          </w:tcPr>
          <w:p w14:paraId="59841536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61ECDEC7" w14:textId="77777777" w:rsidTr="006A453A">
        <w:tc>
          <w:tcPr>
            <w:tcW w:w="4219" w:type="dxa"/>
          </w:tcPr>
          <w:p w14:paraId="045C4830" w14:textId="77777777" w:rsidR="00147F00" w:rsidRPr="008D6228" w:rsidRDefault="00147F00" w:rsidP="006A453A">
            <w:pPr>
              <w:spacing w:line="360" w:lineRule="auto"/>
            </w:pPr>
            <w:r w:rsidRPr="008D6228">
              <w:t>10.</w:t>
            </w:r>
          </w:p>
        </w:tc>
        <w:tc>
          <w:tcPr>
            <w:tcW w:w="3402" w:type="dxa"/>
          </w:tcPr>
          <w:p w14:paraId="634A1920" w14:textId="77777777" w:rsidR="00147F00" w:rsidRPr="008D6228" w:rsidRDefault="00147F00" w:rsidP="006A453A">
            <w:pPr>
              <w:spacing w:line="360" w:lineRule="auto"/>
            </w:pPr>
            <w:r w:rsidRPr="008D6228">
              <w:t>Sắt (II,III) oxit</w:t>
            </w:r>
          </w:p>
        </w:tc>
        <w:tc>
          <w:tcPr>
            <w:tcW w:w="1955" w:type="dxa"/>
          </w:tcPr>
          <w:p w14:paraId="2CB2C99A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1454C447" w14:textId="77777777" w:rsidTr="006A453A">
        <w:tc>
          <w:tcPr>
            <w:tcW w:w="4219" w:type="dxa"/>
          </w:tcPr>
          <w:p w14:paraId="572B5D38" w14:textId="77777777" w:rsidR="00147F00" w:rsidRPr="008D6228" w:rsidRDefault="00147F00" w:rsidP="006A453A">
            <w:pPr>
              <w:spacing w:line="360" w:lineRule="auto"/>
            </w:pPr>
            <w:r w:rsidRPr="008D6228">
              <w:t>11.</w:t>
            </w:r>
          </w:p>
        </w:tc>
        <w:tc>
          <w:tcPr>
            <w:tcW w:w="3402" w:type="dxa"/>
          </w:tcPr>
          <w:p w14:paraId="35A420E2" w14:textId="77777777" w:rsidR="00147F00" w:rsidRPr="008D6228" w:rsidRDefault="00147F00" w:rsidP="006A453A">
            <w:pPr>
              <w:spacing w:line="360" w:lineRule="auto"/>
            </w:pPr>
            <w:r w:rsidRPr="008D6228">
              <w:t>Cacbon oxit</w:t>
            </w:r>
          </w:p>
        </w:tc>
        <w:tc>
          <w:tcPr>
            <w:tcW w:w="1955" w:type="dxa"/>
          </w:tcPr>
          <w:p w14:paraId="748E5B62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46E660D0" w14:textId="77777777" w:rsidTr="006A453A">
        <w:tc>
          <w:tcPr>
            <w:tcW w:w="4219" w:type="dxa"/>
          </w:tcPr>
          <w:p w14:paraId="12FA8D12" w14:textId="77777777" w:rsidR="00147F00" w:rsidRPr="008D6228" w:rsidRDefault="00147F00" w:rsidP="006A453A">
            <w:pPr>
              <w:spacing w:line="360" w:lineRule="auto"/>
            </w:pPr>
            <w:r w:rsidRPr="008D6228">
              <w:t>12.</w:t>
            </w:r>
          </w:p>
        </w:tc>
        <w:tc>
          <w:tcPr>
            <w:tcW w:w="3402" w:type="dxa"/>
          </w:tcPr>
          <w:p w14:paraId="3102A4A3" w14:textId="77777777" w:rsidR="00147F00" w:rsidRPr="008D6228" w:rsidRDefault="00147F00" w:rsidP="006A453A">
            <w:pPr>
              <w:spacing w:line="360" w:lineRule="auto"/>
            </w:pPr>
            <w:r w:rsidRPr="008D6228">
              <w:t>Bari oxit</w:t>
            </w:r>
          </w:p>
        </w:tc>
        <w:tc>
          <w:tcPr>
            <w:tcW w:w="1955" w:type="dxa"/>
          </w:tcPr>
          <w:p w14:paraId="4D72C46D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72701B38" w14:textId="77777777" w:rsidTr="006A453A">
        <w:tc>
          <w:tcPr>
            <w:tcW w:w="4219" w:type="dxa"/>
          </w:tcPr>
          <w:p w14:paraId="0F1CF5E4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13. FeO</w:t>
            </w:r>
          </w:p>
        </w:tc>
        <w:tc>
          <w:tcPr>
            <w:tcW w:w="3402" w:type="dxa"/>
          </w:tcPr>
          <w:p w14:paraId="6511D5A3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783DB5B0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2458CCD5" w14:textId="77777777" w:rsidTr="006A453A">
        <w:tc>
          <w:tcPr>
            <w:tcW w:w="4219" w:type="dxa"/>
          </w:tcPr>
          <w:p w14:paraId="51D11DF7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14. Fe</w:t>
            </w:r>
            <w:r w:rsidRPr="008D6228">
              <w:rPr>
                <w:vertAlign w:val="subscript"/>
                <w:lang w:val="vi-VN"/>
              </w:rPr>
              <w:t>2</w:t>
            </w:r>
            <w:r w:rsidRPr="008D6228">
              <w:rPr>
                <w:lang w:val="vi-VN"/>
              </w:rPr>
              <w:t>O</w:t>
            </w:r>
            <w:r w:rsidRPr="008D6228">
              <w:rPr>
                <w:vertAlign w:val="subscript"/>
                <w:lang w:val="vi-VN"/>
              </w:rPr>
              <w:t>3</w:t>
            </w:r>
          </w:p>
        </w:tc>
        <w:tc>
          <w:tcPr>
            <w:tcW w:w="3402" w:type="dxa"/>
          </w:tcPr>
          <w:p w14:paraId="5E7778DA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28642128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5A76B20F" w14:textId="77777777" w:rsidTr="006A453A">
        <w:tc>
          <w:tcPr>
            <w:tcW w:w="4219" w:type="dxa"/>
          </w:tcPr>
          <w:p w14:paraId="7DB6BDEC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15. SO</w:t>
            </w:r>
            <w:r w:rsidRPr="008D6228">
              <w:rPr>
                <w:vertAlign w:val="subscript"/>
                <w:lang w:val="vi-VN"/>
              </w:rPr>
              <w:t>2</w:t>
            </w:r>
          </w:p>
        </w:tc>
        <w:tc>
          <w:tcPr>
            <w:tcW w:w="3402" w:type="dxa"/>
          </w:tcPr>
          <w:p w14:paraId="66A10FED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4BECE76A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5C000B1F" w14:textId="77777777" w:rsidTr="006A453A">
        <w:tc>
          <w:tcPr>
            <w:tcW w:w="4219" w:type="dxa"/>
          </w:tcPr>
          <w:p w14:paraId="1699E083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16. N</w:t>
            </w:r>
            <w:r w:rsidRPr="008D6228">
              <w:rPr>
                <w:vertAlign w:val="subscript"/>
                <w:lang w:val="vi-VN"/>
              </w:rPr>
              <w:t>2</w:t>
            </w:r>
            <w:r w:rsidRPr="008D6228">
              <w:rPr>
                <w:lang w:val="vi-VN"/>
              </w:rPr>
              <w:t>O</w:t>
            </w:r>
          </w:p>
        </w:tc>
        <w:tc>
          <w:tcPr>
            <w:tcW w:w="3402" w:type="dxa"/>
          </w:tcPr>
          <w:p w14:paraId="2846CD1F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3F37D556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00B2787E" w14:textId="77777777" w:rsidTr="006A453A">
        <w:tc>
          <w:tcPr>
            <w:tcW w:w="4219" w:type="dxa"/>
          </w:tcPr>
          <w:p w14:paraId="08B79E06" w14:textId="77777777" w:rsidR="00147F00" w:rsidRPr="008D6228" w:rsidRDefault="00147F00" w:rsidP="006A453A">
            <w:pPr>
              <w:spacing w:line="360" w:lineRule="auto"/>
              <w:rPr>
                <w:vertAlign w:val="subscript"/>
                <w:lang w:val="vi-VN"/>
              </w:rPr>
            </w:pPr>
            <w:r w:rsidRPr="008D6228">
              <w:rPr>
                <w:lang w:val="vi-VN"/>
              </w:rPr>
              <w:t>17. P</w:t>
            </w:r>
            <w:r w:rsidRPr="008D6228">
              <w:rPr>
                <w:vertAlign w:val="subscript"/>
                <w:lang w:val="vi-VN"/>
              </w:rPr>
              <w:t>2</w:t>
            </w:r>
            <w:r w:rsidRPr="008D6228">
              <w:rPr>
                <w:lang w:val="vi-VN"/>
              </w:rPr>
              <w:t>O</w:t>
            </w:r>
            <w:r w:rsidRPr="008D6228">
              <w:rPr>
                <w:vertAlign w:val="subscript"/>
                <w:lang w:val="vi-VN"/>
              </w:rPr>
              <w:t>3</w:t>
            </w:r>
          </w:p>
        </w:tc>
        <w:tc>
          <w:tcPr>
            <w:tcW w:w="3402" w:type="dxa"/>
          </w:tcPr>
          <w:p w14:paraId="07360607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3E91F6B6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51B518FE" w14:textId="77777777" w:rsidTr="006A453A">
        <w:tc>
          <w:tcPr>
            <w:tcW w:w="4219" w:type="dxa"/>
          </w:tcPr>
          <w:p w14:paraId="59C51B1E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18. NO</w:t>
            </w:r>
            <w:r w:rsidRPr="008D6228">
              <w:rPr>
                <w:vertAlign w:val="subscript"/>
                <w:lang w:val="vi-VN"/>
              </w:rPr>
              <w:t>2</w:t>
            </w:r>
          </w:p>
        </w:tc>
        <w:tc>
          <w:tcPr>
            <w:tcW w:w="3402" w:type="dxa"/>
          </w:tcPr>
          <w:p w14:paraId="79AE2137" w14:textId="77777777" w:rsidR="00147F00" w:rsidRPr="008D6228" w:rsidRDefault="00147F00" w:rsidP="006A453A">
            <w:pPr>
              <w:spacing w:line="360" w:lineRule="auto"/>
            </w:pPr>
          </w:p>
        </w:tc>
        <w:tc>
          <w:tcPr>
            <w:tcW w:w="1955" w:type="dxa"/>
          </w:tcPr>
          <w:p w14:paraId="283D460D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406028F3" w14:textId="77777777" w:rsidTr="006A453A">
        <w:tc>
          <w:tcPr>
            <w:tcW w:w="4219" w:type="dxa"/>
          </w:tcPr>
          <w:p w14:paraId="2B8CB1ED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19.</w:t>
            </w:r>
          </w:p>
        </w:tc>
        <w:tc>
          <w:tcPr>
            <w:tcW w:w="3402" w:type="dxa"/>
          </w:tcPr>
          <w:p w14:paraId="4F9288EB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t>Canxi</w:t>
            </w:r>
            <w:r w:rsidRPr="008D6228">
              <w:rPr>
                <w:lang w:val="vi-VN"/>
              </w:rPr>
              <w:t xml:space="preserve"> oxit</w:t>
            </w:r>
          </w:p>
        </w:tc>
        <w:tc>
          <w:tcPr>
            <w:tcW w:w="1955" w:type="dxa"/>
          </w:tcPr>
          <w:p w14:paraId="439B8593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63EBF38F" w14:textId="77777777" w:rsidTr="006A453A">
        <w:tc>
          <w:tcPr>
            <w:tcW w:w="4219" w:type="dxa"/>
          </w:tcPr>
          <w:p w14:paraId="440FD63B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20.</w:t>
            </w:r>
          </w:p>
        </w:tc>
        <w:tc>
          <w:tcPr>
            <w:tcW w:w="3402" w:type="dxa"/>
          </w:tcPr>
          <w:p w14:paraId="2E9A7B1D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Kẽm oxit</w:t>
            </w:r>
          </w:p>
        </w:tc>
        <w:tc>
          <w:tcPr>
            <w:tcW w:w="1955" w:type="dxa"/>
          </w:tcPr>
          <w:p w14:paraId="7771CDAA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44CF6E6F" w14:textId="77777777" w:rsidTr="006A453A">
        <w:tc>
          <w:tcPr>
            <w:tcW w:w="4219" w:type="dxa"/>
          </w:tcPr>
          <w:p w14:paraId="6DEB9814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21.</w:t>
            </w:r>
          </w:p>
        </w:tc>
        <w:tc>
          <w:tcPr>
            <w:tcW w:w="3402" w:type="dxa"/>
          </w:tcPr>
          <w:p w14:paraId="02361D06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t>Bạc</w:t>
            </w:r>
            <w:r w:rsidRPr="008D6228">
              <w:rPr>
                <w:lang w:val="vi-VN"/>
              </w:rPr>
              <w:t xml:space="preserve"> oxit</w:t>
            </w:r>
          </w:p>
        </w:tc>
        <w:tc>
          <w:tcPr>
            <w:tcW w:w="1955" w:type="dxa"/>
          </w:tcPr>
          <w:p w14:paraId="71041611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328800B5" w14:textId="77777777" w:rsidTr="006A453A">
        <w:tc>
          <w:tcPr>
            <w:tcW w:w="4219" w:type="dxa"/>
          </w:tcPr>
          <w:p w14:paraId="64CC643A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22.</w:t>
            </w:r>
          </w:p>
        </w:tc>
        <w:tc>
          <w:tcPr>
            <w:tcW w:w="3402" w:type="dxa"/>
          </w:tcPr>
          <w:p w14:paraId="102DDEFD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t>Điphotpho</w:t>
            </w:r>
            <w:r w:rsidRPr="008D6228">
              <w:rPr>
                <w:lang w:val="vi-VN"/>
              </w:rPr>
              <w:t xml:space="preserve"> pentaoxit</w:t>
            </w:r>
          </w:p>
        </w:tc>
        <w:tc>
          <w:tcPr>
            <w:tcW w:w="1955" w:type="dxa"/>
          </w:tcPr>
          <w:p w14:paraId="4AD04230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7B8CDD3A" w14:textId="77777777" w:rsidTr="006A453A">
        <w:tc>
          <w:tcPr>
            <w:tcW w:w="4219" w:type="dxa"/>
          </w:tcPr>
          <w:p w14:paraId="268FEE5B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23.</w:t>
            </w:r>
          </w:p>
        </w:tc>
        <w:tc>
          <w:tcPr>
            <w:tcW w:w="3402" w:type="dxa"/>
          </w:tcPr>
          <w:p w14:paraId="7AB7E149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t>Đinito</w:t>
            </w:r>
            <w:r w:rsidRPr="008D6228">
              <w:rPr>
                <w:lang w:val="vi-VN"/>
              </w:rPr>
              <w:t xml:space="preserve"> trioxit</w:t>
            </w:r>
          </w:p>
        </w:tc>
        <w:tc>
          <w:tcPr>
            <w:tcW w:w="1955" w:type="dxa"/>
          </w:tcPr>
          <w:p w14:paraId="7B4AB19D" w14:textId="77777777" w:rsidR="00147F00" w:rsidRPr="008D6228" w:rsidRDefault="00147F00" w:rsidP="006A453A">
            <w:pPr>
              <w:spacing w:line="360" w:lineRule="auto"/>
            </w:pPr>
          </w:p>
        </w:tc>
      </w:tr>
      <w:tr w:rsidR="00147F00" w:rsidRPr="008D6228" w14:paraId="12C9CDE0" w14:textId="77777777" w:rsidTr="006A453A">
        <w:tc>
          <w:tcPr>
            <w:tcW w:w="4219" w:type="dxa"/>
          </w:tcPr>
          <w:p w14:paraId="660FEA63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rPr>
                <w:lang w:val="vi-VN"/>
              </w:rPr>
              <w:t>24.</w:t>
            </w:r>
          </w:p>
        </w:tc>
        <w:tc>
          <w:tcPr>
            <w:tcW w:w="3402" w:type="dxa"/>
          </w:tcPr>
          <w:p w14:paraId="0B9FBC99" w14:textId="77777777" w:rsidR="00147F00" w:rsidRPr="008D6228" w:rsidRDefault="00147F00" w:rsidP="006A453A">
            <w:pPr>
              <w:spacing w:line="360" w:lineRule="auto"/>
              <w:rPr>
                <w:lang w:val="vi-VN"/>
              </w:rPr>
            </w:pPr>
            <w:r w:rsidRPr="008D6228">
              <w:t>Lưu</w:t>
            </w:r>
            <w:r w:rsidRPr="008D6228">
              <w:rPr>
                <w:lang w:val="vi-VN"/>
              </w:rPr>
              <w:t xml:space="preserve"> huỳnh đioxit</w:t>
            </w:r>
          </w:p>
        </w:tc>
        <w:tc>
          <w:tcPr>
            <w:tcW w:w="1955" w:type="dxa"/>
          </w:tcPr>
          <w:p w14:paraId="0A12EAE3" w14:textId="77777777" w:rsidR="00147F00" w:rsidRPr="008D6228" w:rsidRDefault="00147F00" w:rsidP="006A453A">
            <w:pPr>
              <w:spacing w:line="360" w:lineRule="auto"/>
            </w:pPr>
          </w:p>
        </w:tc>
      </w:tr>
    </w:tbl>
    <w:p w14:paraId="342A5B91" w14:textId="77777777" w:rsidR="00147F00" w:rsidRDefault="00147F00" w:rsidP="00147F00">
      <w:pPr>
        <w:pStyle w:val="Heading1"/>
        <w:jc w:val="center"/>
        <w:rPr>
          <w:rFonts w:ascii="Times New Roman" w:hAnsi="Times New Roman"/>
        </w:rPr>
      </w:pPr>
    </w:p>
    <w:p w14:paraId="79F98C5B" w14:textId="505DA907" w:rsidR="00147F00" w:rsidRPr="009433CB" w:rsidRDefault="00147F00" w:rsidP="00147F00">
      <w:pPr>
        <w:pStyle w:val="Heading1"/>
        <w:jc w:val="center"/>
        <w:rPr>
          <w:rFonts w:ascii="Times New Roman" w:hAnsi="Times New Roman"/>
        </w:rPr>
      </w:pPr>
      <w:r w:rsidRPr="009433CB">
        <w:rPr>
          <w:rFonts w:ascii="Times New Roman" w:hAnsi="Times New Roman"/>
        </w:rPr>
        <w:t>BÀI TẬP GỌI TÊN</w:t>
      </w:r>
      <w:bookmarkEnd w:id="0"/>
      <w:bookmarkEnd w:id="1"/>
      <w:bookmarkEnd w:id="2"/>
    </w:p>
    <w:p w14:paraId="758A7BD0" w14:textId="77777777" w:rsidR="00147F00" w:rsidRPr="001D536B" w:rsidRDefault="00147F00" w:rsidP="00147F00">
      <w:pPr>
        <w:tabs>
          <w:tab w:val="left" w:pos="3960"/>
        </w:tabs>
        <w:rPr>
          <w:b/>
          <w:sz w:val="26"/>
          <w:szCs w:val="26"/>
        </w:rPr>
      </w:pPr>
    </w:p>
    <w:p w14:paraId="5CBCC509" w14:textId="77777777" w:rsidR="00147F00" w:rsidRPr="001D536B" w:rsidRDefault="00147F00" w:rsidP="00147F00">
      <w:pPr>
        <w:tabs>
          <w:tab w:val="left" w:pos="3960"/>
        </w:tabs>
        <w:outlineLvl w:val="0"/>
        <w:rPr>
          <w:sz w:val="26"/>
          <w:szCs w:val="26"/>
        </w:rPr>
      </w:pPr>
      <w:bookmarkStart w:id="3" w:name="_Toc339711941"/>
      <w:bookmarkStart w:id="4" w:name="_Toc342070962"/>
      <w:bookmarkStart w:id="5" w:name="_Toc342073922"/>
      <w:r w:rsidRPr="001D536B">
        <w:rPr>
          <w:b/>
          <w:i/>
          <w:sz w:val="26"/>
          <w:szCs w:val="26"/>
        </w:rPr>
        <w:t>Bài 1.</w:t>
      </w:r>
      <w:r w:rsidRPr="001D536B">
        <w:rPr>
          <w:sz w:val="26"/>
          <w:szCs w:val="26"/>
        </w:rPr>
        <w:t xml:space="preserve"> Đọc tên các hợp chất sau:</w:t>
      </w:r>
      <w:bookmarkEnd w:id="3"/>
      <w:bookmarkEnd w:id="4"/>
      <w:bookmarkEnd w:id="5"/>
    </w:p>
    <w:p w14:paraId="50DFC874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6" w:name="_Toc339711942"/>
      <w:bookmarkStart w:id="7" w:name="_Toc342070963"/>
      <w:bookmarkStart w:id="8" w:name="_Toc342073923"/>
      <w:r w:rsidRPr="001D536B">
        <w:rPr>
          <w:sz w:val="26"/>
          <w:szCs w:val="26"/>
        </w:rPr>
        <w:t>1/ ZnO</w:t>
      </w:r>
      <w:r w:rsidRPr="001D536B">
        <w:rPr>
          <w:sz w:val="26"/>
          <w:szCs w:val="26"/>
        </w:rPr>
        <w:tab/>
        <w:t>2/ Al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ab/>
        <w:t xml:space="preserve">3/ </w:t>
      </w:r>
      <w:r>
        <w:rPr>
          <w:sz w:val="26"/>
          <w:szCs w:val="26"/>
        </w:rPr>
        <w:t>MgO</w:t>
      </w:r>
      <w:bookmarkEnd w:id="6"/>
      <w:bookmarkEnd w:id="7"/>
      <w:bookmarkEnd w:id="8"/>
      <w:r w:rsidRPr="001D536B">
        <w:rPr>
          <w:sz w:val="26"/>
          <w:szCs w:val="26"/>
        </w:rPr>
        <w:tab/>
      </w:r>
    </w:p>
    <w:p w14:paraId="3419F058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9" w:name="_Toc339711943"/>
      <w:bookmarkStart w:id="10" w:name="_Toc342070964"/>
      <w:bookmarkStart w:id="11" w:name="_Toc342073924"/>
      <w:r w:rsidRPr="001D536B">
        <w:rPr>
          <w:sz w:val="26"/>
          <w:szCs w:val="26"/>
        </w:rPr>
        <w:t>4/ PbO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5/ Na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</w:rPr>
        <w:tab/>
        <w:t>6/ CaO</w:t>
      </w:r>
      <w:bookmarkEnd w:id="9"/>
      <w:bookmarkEnd w:id="10"/>
      <w:bookmarkEnd w:id="11"/>
      <w:r w:rsidRPr="001D536B">
        <w:rPr>
          <w:sz w:val="26"/>
          <w:szCs w:val="26"/>
        </w:rPr>
        <w:tab/>
      </w:r>
    </w:p>
    <w:p w14:paraId="62263084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12" w:name="_Toc339711944"/>
      <w:bookmarkStart w:id="13" w:name="_Toc342070965"/>
      <w:bookmarkStart w:id="14" w:name="_Toc342073925"/>
      <w:r w:rsidRPr="001D536B">
        <w:rPr>
          <w:sz w:val="26"/>
          <w:szCs w:val="26"/>
        </w:rPr>
        <w:t>7/ Mn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7</w:t>
      </w:r>
      <w:r w:rsidRPr="001D536B">
        <w:rPr>
          <w:sz w:val="26"/>
          <w:szCs w:val="26"/>
        </w:rPr>
        <w:tab/>
        <w:t>8/ Fe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 w:rsidRPr="001D536B">
        <w:rPr>
          <w:sz w:val="26"/>
          <w:szCs w:val="26"/>
        </w:rPr>
        <w:t>9/ CuO</w:t>
      </w:r>
      <w:bookmarkEnd w:id="12"/>
      <w:bookmarkEnd w:id="13"/>
      <w:bookmarkEnd w:id="14"/>
      <w:r w:rsidRPr="001D536B">
        <w:rPr>
          <w:sz w:val="26"/>
          <w:szCs w:val="26"/>
        </w:rPr>
        <w:tab/>
      </w:r>
    </w:p>
    <w:p w14:paraId="6E201BE8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15" w:name="_Toc339711945"/>
      <w:bookmarkStart w:id="16" w:name="_Toc342070966"/>
      <w:bookmarkStart w:id="17" w:name="_Toc342073926"/>
      <w:r w:rsidRPr="001D536B">
        <w:rPr>
          <w:sz w:val="26"/>
          <w:szCs w:val="26"/>
        </w:rPr>
        <w:t>10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Cr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ab/>
        <w:t>11/ Mn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12/ Cu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bookmarkEnd w:id="15"/>
      <w:bookmarkEnd w:id="16"/>
      <w:bookmarkEnd w:id="17"/>
    </w:p>
    <w:p w14:paraId="60DB78F5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18" w:name="_Toc339711946"/>
      <w:bookmarkStart w:id="19" w:name="_Toc342070967"/>
      <w:bookmarkStart w:id="20" w:name="_Toc342073927"/>
      <w:r w:rsidRPr="001D536B">
        <w:rPr>
          <w:sz w:val="26"/>
          <w:szCs w:val="26"/>
        </w:rPr>
        <w:t>13/ HgO</w:t>
      </w:r>
      <w:r w:rsidRPr="001D536B">
        <w:rPr>
          <w:sz w:val="26"/>
          <w:szCs w:val="26"/>
        </w:rPr>
        <w:tab/>
        <w:t>14/ K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</w:rPr>
        <w:tab/>
        <w:t>15/ FeO</w:t>
      </w:r>
      <w:bookmarkEnd w:id="18"/>
      <w:bookmarkEnd w:id="19"/>
      <w:bookmarkEnd w:id="20"/>
      <w:r w:rsidRPr="001D536B">
        <w:rPr>
          <w:sz w:val="26"/>
          <w:szCs w:val="26"/>
        </w:rPr>
        <w:tab/>
      </w:r>
    </w:p>
    <w:p w14:paraId="5EBC3B93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21" w:name="_Toc339711947"/>
      <w:bookmarkStart w:id="22" w:name="_Toc342070968"/>
      <w:bookmarkStart w:id="23" w:name="_Toc342073928"/>
      <w:r w:rsidRPr="001D536B">
        <w:rPr>
          <w:sz w:val="26"/>
          <w:szCs w:val="26"/>
        </w:rPr>
        <w:t>16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Li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>
        <w:rPr>
          <w:sz w:val="26"/>
          <w:szCs w:val="26"/>
        </w:rPr>
        <w:tab/>
        <w:t xml:space="preserve">17/ </w:t>
      </w:r>
      <w:r w:rsidRPr="001D536B">
        <w:rPr>
          <w:sz w:val="26"/>
          <w:szCs w:val="26"/>
        </w:rPr>
        <w:t>Hg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>
        <w:rPr>
          <w:sz w:val="26"/>
          <w:szCs w:val="26"/>
        </w:rPr>
        <w:tab/>
        <w:t xml:space="preserve">18/ </w:t>
      </w:r>
      <w:r w:rsidRPr="001D536B">
        <w:rPr>
          <w:sz w:val="26"/>
          <w:szCs w:val="26"/>
        </w:rPr>
        <w:t>MnO</w:t>
      </w:r>
      <w:bookmarkEnd w:id="21"/>
      <w:bookmarkEnd w:id="22"/>
      <w:bookmarkEnd w:id="23"/>
      <w:r w:rsidRPr="001D536B">
        <w:rPr>
          <w:sz w:val="26"/>
          <w:szCs w:val="26"/>
        </w:rPr>
        <w:tab/>
      </w:r>
    </w:p>
    <w:p w14:paraId="764657CE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24" w:name="_Toc339711948"/>
      <w:bookmarkStart w:id="25" w:name="_Toc342070969"/>
      <w:bookmarkStart w:id="26" w:name="_Toc342073929"/>
      <w:r w:rsidRPr="001D536B">
        <w:rPr>
          <w:sz w:val="26"/>
          <w:szCs w:val="26"/>
        </w:rPr>
        <w:lastRenderedPageBreak/>
        <w:t>19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Fe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4</w:t>
      </w:r>
      <w:r w:rsidRPr="001D536B">
        <w:rPr>
          <w:sz w:val="26"/>
          <w:szCs w:val="26"/>
        </w:rPr>
        <w:tab/>
        <w:t>20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BaO</w:t>
      </w:r>
      <w:r>
        <w:rPr>
          <w:sz w:val="26"/>
          <w:szCs w:val="26"/>
          <w:vertAlign w:val="subscript"/>
        </w:rPr>
        <w:tab/>
      </w:r>
      <w:r w:rsidRPr="001D536B">
        <w:rPr>
          <w:sz w:val="26"/>
          <w:szCs w:val="26"/>
        </w:rPr>
        <w:t>21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SO</w:t>
      </w:r>
      <w:r w:rsidRPr="001D536B">
        <w:rPr>
          <w:sz w:val="26"/>
          <w:szCs w:val="26"/>
          <w:vertAlign w:val="subscript"/>
        </w:rPr>
        <w:t>2</w:t>
      </w:r>
      <w:bookmarkEnd w:id="24"/>
      <w:bookmarkEnd w:id="25"/>
      <w:bookmarkEnd w:id="26"/>
      <w:r w:rsidRPr="001D536B">
        <w:rPr>
          <w:sz w:val="26"/>
          <w:szCs w:val="26"/>
        </w:rPr>
        <w:tab/>
      </w:r>
    </w:p>
    <w:p w14:paraId="03A37F23" w14:textId="77777777" w:rsidR="00147F00" w:rsidRPr="001D536B" w:rsidRDefault="00147F00" w:rsidP="00147F00">
      <w:pPr>
        <w:tabs>
          <w:tab w:val="left" w:pos="2160"/>
          <w:tab w:val="left" w:pos="288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27" w:name="_Toc339711949"/>
      <w:bookmarkStart w:id="28" w:name="_Toc342070970"/>
      <w:bookmarkStart w:id="29" w:name="_Toc342073930"/>
      <w:r w:rsidRPr="001D536B">
        <w:rPr>
          <w:sz w:val="26"/>
          <w:szCs w:val="26"/>
        </w:rPr>
        <w:t>22/</w:t>
      </w:r>
      <w:r w:rsidRPr="00B525B5"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SO</w:t>
      </w:r>
      <w:r w:rsidRPr="001D536B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23/ N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</w:rPr>
        <w:tab/>
        <w:t>24/ CO</w:t>
      </w:r>
      <w:bookmarkEnd w:id="27"/>
      <w:bookmarkEnd w:id="28"/>
      <w:bookmarkEnd w:id="29"/>
    </w:p>
    <w:p w14:paraId="32511A96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30" w:name="_Toc339711950"/>
      <w:bookmarkStart w:id="31" w:name="_Toc342070971"/>
      <w:bookmarkStart w:id="32" w:name="_Toc342073931"/>
      <w:r w:rsidRPr="001D536B">
        <w:rPr>
          <w:sz w:val="26"/>
          <w:szCs w:val="26"/>
        </w:rPr>
        <w:t>25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N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5</w:t>
      </w:r>
      <w:r w:rsidRPr="001D536B">
        <w:rPr>
          <w:sz w:val="26"/>
          <w:szCs w:val="26"/>
        </w:rPr>
        <w:tab/>
        <w:t>26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P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5</w:t>
      </w:r>
      <w:r w:rsidRPr="001D536B">
        <w:rPr>
          <w:sz w:val="26"/>
          <w:szCs w:val="26"/>
        </w:rPr>
        <w:tab/>
        <w:t>27/ N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3</w:t>
      </w:r>
      <w:bookmarkEnd w:id="30"/>
      <w:bookmarkEnd w:id="31"/>
      <w:bookmarkEnd w:id="32"/>
      <w:r w:rsidRPr="001D536B">
        <w:rPr>
          <w:sz w:val="26"/>
          <w:szCs w:val="26"/>
        </w:rPr>
        <w:tab/>
      </w:r>
    </w:p>
    <w:p w14:paraId="6C75C129" w14:textId="77777777" w:rsidR="00147F00" w:rsidRDefault="00147F00" w:rsidP="00147F00">
      <w:pPr>
        <w:tabs>
          <w:tab w:val="left" w:pos="2160"/>
          <w:tab w:val="left" w:pos="5160"/>
          <w:tab w:val="left" w:pos="8640"/>
        </w:tabs>
        <w:outlineLvl w:val="0"/>
        <w:rPr>
          <w:sz w:val="26"/>
          <w:szCs w:val="26"/>
        </w:rPr>
      </w:pPr>
      <w:bookmarkStart w:id="33" w:name="_Toc339711951"/>
      <w:bookmarkStart w:id="34" w:name="_Toc342070972"/>
      <w:bookmarkStart w:id="35" w:name="_Toc342073932"/>
      <w:r w:rsidRPr="001D536B">
        <w:rPr>
          <w:sz w:val="26"/>
          <w:szCs w:val="26"/>
        </w:rPr>
        <w:t>28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NO</w:t>
      </w:r>
      <w:r w:rsidRPr="001D536B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29/</w:t>
      </w:r>
      <w:r>
        <w:rPr>
          <w:sz w:val="26"/>
          <w:szCs w:val="26"/>
        </w:rPr>
        <w:t xml:space="preserve"> NO</w:t>
      </w:r>
      <w:r w:rsidRPr="001D536B">
        <w:rPr>
          <w:sz w:val="26"/>
          <w:szCs w:val="26"/>
        </w:rPr>
        <w:tab/>
        <w:t>30/ P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3</w:t>
      </w:r>
      <w:bookmarkEnd w:id="33"/>
      <w:bookmarkEnd w:id="34"/>
      <w:bookmarkEnd w:id="35"/>
      <w:r w:rsidRPr="001D536B">
        <w:rPr>
          <w:sz w:val="26"/>
          <w:szCs w:val="26"/>
        </w:rPr>
        <w:tab/>
      </w:r>
    </w:p>
    <w:p w14:paraId="7C802579" w14:textId="77777777" w:rsidR="00147F00" w:rsidRPr="001D536B" w:rsidRDefault="00147F00" w:rsidP="00147F00">
      <w:pPr>
        <w:tabs>
          <w:tab w:val="left" w:pos="216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36" w:name="_Toc339711952"/>
      <w:bookmarkStart w:id="37" w:name="_Toc342070973"/>
      <w:bookmarkStart w:id="38" w:name="_Toc342073933"/>
      <w:r w:rsidRPr="001D536B">
        <w:rPr>
          <w:sz w:val="26"/>
          <w:szCs w:val="26"/>
        </w:rPr>
        <w:t>31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C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32/ SnO</w:t>
      </w:r>
      <w:r w:rsidRPr="001D536B">
        <w:rPr>
          <w:sz w:val="26"/>
          <w:szCs w:val="26"/>
          <w:vertAlign w:val="subscript"/>
        </w:rPr>
        <w:t>2</w:t>
      </w:r>
      <w:bookmarkEnd w:id="36"/>
      <w:bookmarkEnd w:id="37"/>
      <w:bookmarkEnd w:id="38"/>
    </w:p>
    <w:p w14:paraId="5B2A7C3B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b/>
          <w:i/>
          <w:sz w:val="26"/>
          <w:szCs w:val="26"/>
        </w:rPr>
      </w:pPr>
    </w:p>
    <w:p w14:paraId="07ECC538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39" w:name="_Toc339711953"/>
      <w:bookmarkStart w:id="40" w:name="_Toc342070974"/>
      <w:bookmarkStart w:id="41" w:name="_Toc342073934"/>
      <w:r w:rsidRPr="001D536B">
        <w:rPr>
          <w:b/>
          <w:i/>
          <w:sz w:val="26"/>
          <w:szCs w:val="26"/>
        </w:rPr>
        <w:t>Bài 2.</w:t>
      </w:r>
      <w:r w:rsidRPr="001D536B">
        <w:rPr>
          <w:sz w:val="26"/>
          <w:szCs w:val="26"/>
        </w:rPr>
        <w:t xml:space="preserve"> Xác định hóa trị của các nguyên tố còn lại trong công thức các hợp chất hóa học ở bài 1, biết hóa trị của O là II.</w:t>
      </w:r>
      <w:bookmarkEnd w:id="39"/>
      <w:bookmarkEnd w:id="40"/>
      <w:bookmarkEnd w:id="41"/>
    </w:p>
    <w:p w14:paraId="2156AA65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</w:p>
    <w:p w14:paraId="14D3AF3F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42" w:name="_Toc339711954"/>
      <w:bookmarkStart w:id="43" w:name="_Toc342070975"/>
      <w:bookmarkStart w:id="44" w:name="_Toc342073935"/>
      <w:r w:rsidRPr="001D536B">
        <w:rPr>
          <w:b/>
          <w:i/>
          <w:sz w:val="26"/>
          <w:szCs w:val="26"/>
        </w:rPr>
        <w:t>Bài 3.</w:t>
      </w:r>
      <w:r w:rsidRPr="001D536B">
        <w:rPr>
          <w:sz w:val="26"/>
          <w:szCs w:val="26"/>
        </w:rPr>
        <w:t xml:space="preserve"> Viết công thức hóa học của các hợp chất có tên sau đây:</w:t>
      </w:r>
      <w:bookmarkEnd w:id="42"/>
      <w:bookmarkEnd w:id="43"/>
      <w:bookmarkEnd w:id="44"/>
    </w:p>
    <w:p w14:paraId="17F6D377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45" w:name="_Toc339711955"/>
      <w:bookmarkStart w:id="46" w:name="_Toc342070976"/>
      <w:bookmarkStart w:id="47" w:name="_Toc342073936"/>
      <w:r w:rsidRPr="008A5432">
        <w:rPr>
          <w:sz w:val="26"/>
          <w:szCs w:val="26"/>
          <w:lang w:val="fr-FR"/>
        </w:rPr>
        <w:t>1/ Natri oxit</w:t>
      </w:r>
      <w:r w:rsidRPr="008A5432">
        <w:rPr>
          <w:sz w:val="26"/>
          <w:szCs w:val="26"/>
          <w:lang w:val="fr-FR"/>
        </w:rPr>
        <w:tab/>
        <w:t>2/ Mangan (VII) oxit</w:t>
      </w:r>
      <w:bookmarkEnd w:id="45"/>
      <w:bookmarkEnd w:id="46"/>
      <w:bookmarkEnd w:id="47"/>
      <w:r w:rsidRPr="008A5432">
        <w:rPr>
          <w:sz w:val="26"/>
          <w:szCs w:val="26"/>
          <w:lang w:val="fr-FR"/>
        </w:rPr>
        <w:tab/>
      </w:r>
    </w:p>
    <w:p w14:paraId="731B2BF5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48" w:name="_Toc339711956"/>
      <w:bookmarkStart w:id="49" w:name="_Toc342070977"/>
      <w:bookmarkStart w:id="50" w:name="_Toc342073937"/>
      <w:r w:rsidRPr="008A5432">
        <w:rPr>
          <w:sz w:val="26"/>
          <w:szCs w:val="26"/>
          <w:lang w:val="fr-FR"/>
        </w:rPr>
        <w:t>3/ Magie oxit</w:t>
      </w:r>
      <w:r w:rsidRPr="008A5432">
        <w:rPr>
          <w:sz w:val="26"/>
          <w:szCs w:val="26"/>
          <w:lang w:val="fr-FR"/>
        </w:rPr>
        <w:tab/>
        <w:t>4/ Kali oxit</w:t>
      </w:r>
      <w:bookmarkEnd w:id="48"/>
      <w:bookmarkEnd w:id="49"/>
      <w:bookmarkEnd w:id="50"/>
      <w:r w:rsidRPr="008A5432">
        <w:rPr>
          <w:sz w:val="26"/>
          <w:szCs w:val="26"/>
          <w:lang w:val="fr-FR"/>
        </w:rPr>
        <w:tab/>
      </w:r>
    </w:p>
    <w:p w14:paraId="74724AE4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51" w:name="_Toc339711957"/>
      <w:bookmarkStart w:id="52" w:name="_Toc342070978"/>
      <w:bookmarkStart w:id="53" w:name="_Toc342073938"/>
      <w:r w:rsidRPr="008A5432">
        <w:rPr>
          <w:sz w:val="26"/>
          <w:szCs w:val="26"/>
          <w:lang w:val="fr-FR"/>
        </w:rPr>
        <w:t>5/ Sắt (II) oxit</w:t>
      </w:r>
      <w:r w:rsidRPr="008A5432">
        <w:rPr>
          <w:sz w:val="26"/>
          <w:szCs w:val="26"/>
          <w:lang w:val="fr-FR"/>
        </w:rPr>
        <w:tab/>
        <w:t>6/ Bari oxit</w:t>
      </w:r>
      <w:bookmarkEnd w:id="51"/>
      <w:bookmarkEnd w:id="52"/>
      <w:bookmarkEnd w:id="53"/>
    </w:p>
    <w:p w14:paraId="5FAFF474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54" w:name="_Toc339711958"/>
      <w:bookmarkStart w:id="55" w:name="_Toc342070979"/>
      <w:bookmarkStart w:id="56" w:name="_Toc342073939"/>
      <w:r w:rsidRPr="008A5432">
        <w:rPr>
          <w:sz w:val="26"/>
          <w:szCs w:val="26"/>
          <w:lang w:val="fr-FR"/>
        </w:rPr>
        <w:t>7/ Mangan (IV) oxit</w:t>
      </w:r>
      <w:r w:rsidRPr="008A5432">
        <w:rPr>
          <w:sz w:val="26"/>
          <w:szCs w:val="26"/>
          <w:lang w:val="fr-FR"/>
        </w:rPr>
        <w:tab/>
        <w:t>8/ Nhôm oxit</w:t>
      </w:r>
      <w:bookmarkEnd w:id="54"/>
      <w:bookmarkEnd w:id="55"/>
      <w:bookmarkEnd w:id="56"/>
      <w:r w:rsidRPr="008A5432">
        <w:rPr>
          <w:sz w:val="26"/>
          <w:szCs w:val="26"/>
          <w:lang w:val="fr-FR"/>
        </w:rPr>
        <w:tab/>
      </w:r>
    </w:p>
    <w:p w14:paraId="7C41E812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57" w:name="_Toc339711959"/>
      <w:bookmarkStart w:id="58" w:name="_Toc342070980"/>
      <w:bookmarkStart w:id="59" w:name="_Toc342073940"/>
      <w:r w:rsidRPr="008A5432">
        <w:rPr>
          <w:sz w:val="26"/>
          <w:szCs w:val="26"/>
          <w:lang w:val="fr-FR"/>
        </w:rPr>
        <w:t>9/ Đồng (II) oxit</w:t>
      </w:r>
      <w:r w:rsidRPr="008A5432">
        <w:rPr>
          <w:sz w:val="26"/>
          <w:szCs w:val="26"/>
          <w:lang w:val="fr-FR"/>
        </w:rPr>
        <w:tab/>
        <w:t>10/ Sắt (III) oxit</w:t>
      </w:r>
      <w:bookmarkEnd w:id="57"/>
      <w:bookmarkEnd w:id="58"/>
      <w:bookmarkEnd w:id="59"/>
      <w:r w:rsidRPr="008A5432">
        <w:rPr>
          <w:sz w:val="26"/>
          <w:szCs w:val="26"/>
          <w:lang w:val="fr-FR"/>
        </w:rPr>
        <w:tab/>
      </w:r>
    </w:p>
    <w:p w14:paraId="0770E3E4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60" w:name="_Toc339711960"/>
      <w:bookmarkStart w:id="61" w:name="_Toc342070981"/>
      <w:bookmarkStart w:id="62" w:name="_Toc342073941"/>
      <w:r w:rsidRPr="008A5432">
        <w:rPr>
          <w:sz w:val="26"/>
          <w:szCs w:val="26"/>
          <w:lang w:val="fr-FR"/>
        </w:rPr>
        <w:t>11/ Canxi oxit</w:t>
      </w:r>
      <w:r w:rsidRPr="008A5432">
        <w:rPr>
          <w:sz w:val="26"/>
          <w:szCs w:val="26"/>
          <w:lang w:val="fr-FR"/>
        </w:rPr>
        <w:tab/>
        <w:t>12/ Kẽm oxit</w:t>
      </w:r>
      <w:bookmarkEnd w:id="60"/>
      <w:bookmarkEnd w:id="61"/>
      <w:bookmarkEnd w:id="62"/>
    </w:p>
    <w:p w14:paraId="10E3644B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63" w:name="_Toc339711961"/>
      <w:bookmarkStart w:id="64" w:name="_Toc342070982"/>
      <w:bookmarkStart w:id="65" w:name="_Toc342073942"/>
      <w:r w:rsidRPr="008A5432">
        <w:rPr>
          <w:sz w:val="26"/>
          <w:szCs w:val="26"/>
          <w:lang w:val="fr-FR"/>
        </w:rPr>
        <w:t>13/ Crôm (III) oxit</w:t>
      </w:r>
      <w:r w:rsidRPr="008A5432">
        <w:rPr>
          <w:sz w:val="26"/>
          <w:szCs w:val="26"/>
          <w:lang w:val="fr-FR"/>
        </w:rPr>
        <w:tab/>
        <w:t>14/ Thủy ngân (II) oxit</w:t>
      </w:r>
      <w:bookmarkEnd w:id="63"/>
      <w:bookmarkEnd w:id="64"/>
      <w:bookmarkEnd w:id="65"/>
      <w:r w:rsidRPr="008A5432">
        <w:rPr>
          <w:sz w:val="26"/>
          <w:szCs w:val="26"/>
          <w:lang w:val="fr-FR"/>
        </w:rPr>
        <w:tab/>
      </w:r>
    </w:p>
    <w:p w14:paraId="7E8B4924" w14:textId="77777777" w:rsidR="00147F00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66" w:name="_Toc339711962"/>
      <w:bookmarkStart w:id="67" w:name="_Toc342070983"/>
      <w:bookmarkStart w:id="68" w:name="_Toc342073943"/>
      <w:r w:rsidRPr="001D536B">
        <w:rPr>
          <w:sz w:val="26"/>
          <w:szCs w:val="26"/>
        </w:rPr>
        <w:t>15/</w:t>
      </w:r>
      <w:r w:rsidRPr="00551C48"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Oxit sắt từ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16/ Đồng (I) oxit</w:t>
      </w:r>
      <w:bookmarkEnd w:id="66"/>
      <w:bookmarkEnd w:id="67"/>
      <w:bookmarkEnd w:id="68"/>
      <w:r w:rsidRPr="001D536B">
        <w:rPr>
          <w:sz w:val="26"/>
          <w:szCs w:val="26"/>
        </w:rPr>
        <w:tab/>
      </w:r>
    </w:p>
    <w:p w14:paraId="4081D740" w14:textId="77777777" w:rsidR="00147F00" w:rsidRPr="001D536B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69" w:name="_Toc339711963"/>
      <w:bookmarkStart w:id="70" w:name="_Toc342070984"/>
      <w:bookmarkStart w:id="71" w:name="_Toc342073944"/>
      <w:r w:rsidRPr="001D536B">
        <w:rPr>
          <w:sz w:val="26"/>
          <w:szCs w:val="26"/>
        </w:rPr>
        <w:t>17/ Chì (II) oxit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ab/>
        <w:t>18/ Mangan (II) oxit</w:t>
      </w:r>
      <w:bookmarkEnd w:id="69"/>
      <w:bookmarkEnd w:id="70"/>
      <w:bookmarkEnd w:id="71"/>
    </w:p>
    <w:p w14:paraId="502B7EC0" w14:textId="77777777" w:rsidR="00147F00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72" w:name="_Toc339711964"/>
      <w:bookmarkStart w:id="73" w:name="_Toc342070985"/>
      <w:bookmarkStart w:id="74" w:name="_Toc342073945"/>
      <w:r w:rsidRPr="001D536B">
        <w:rPr>
          <w:sz w:val="26"/>
          <w:szCs w:val="26"/>
        </w:rPr>
        <w:t>19/ Lưu huỳnh đioxit</w:t>
      </w:r>
      <w:r w:rsidRPr="001D536B">
        <w:rPr>
          <w:sz w:val="26"/>
          <w:szCs w:val="26"/>
        </w:rPr>
        <w:tab/>
        <w:t>20/ Đinitơ pentaoxit</w:t>
      </w:r>
      <w:bookmarkEnd w:id="72"/>
      <w:bookmarkEnd w:id="73"/>
      <w:bookmarkEnd w:id="74"/>
      <w:r w:rsidRPr="001D536B">
        <w:rPr>
          <w:sz w:val="26"/>
          <w:szCs w:val="26"/>
        </w:rPr>
        <w:tab/>
      </w:r>
    </w:p>
    <w:p w14:paraId="2FAA770C" w14:textId="77777777" w:rsidR="00147F00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75" w:name="_Toc339711965"/>
      <w:bookmarkStart w:id="76" w:name="_Toc342070986"/>
      <w:bookmarkStart w:id="77" w:name="_Toc342073946"/>
      <w:r w:rsidRPr="001D536B">
        <w:rPr>
          <w:sz w:val="26"/>
          <w:szCs w:val="26"/>
        </w:rPr>
        <w:t>21/ Lưu huỳnh trioxit</w:t>
      </w:r>
      <w:r>
        <w:rPr>
          <w:sz w:val="26"/>
          <w:szCs w:val="26"/>
        </w:rPr>
        <w:tab/>
        <w:t xml:space="preserve">22/ </w:t>
      </w:r>
      <w:r w:rsidRPr="001D536B">
        <w:rPr>
          <w:sz w:val="26"/>
          <w:szCs w:val="26"/>
        </w:rPr>
        <w:t>Điphotpho pentaoxit</w:t>
      </w:r>
      <w:bookmarkEnd w:id="75"/>
      <w:bookmarkEnd w:id="76"/>
      <w:bookmarkEnd w:id="77"/>
    </w:p>
    <w:p w14:paraId="39A5E565" w14:textId="77777777" w:rsidR="00147F00" w:rsidRPr="001D536B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78" w:name="_Toc339711966"/>
      <w:bookmarkStart w:id="79" w:name="_Toc342070987"/>
      <w:bookmarkStart w:id="80" w:name="_Toc342073947"/>
      <w:r w:rsidRPr="001D536B">
        <w:rPr>
          <w:sz w:val="26"/>
          <w:szCs w:val="26"/>
        </w:rPr>
        <w:t>23/</w:t>
      </w:r>
      <w:r>
        <w:rPr>
          <w:sz w:val="26"/>
          <w:szCs w:val="26"/>
        </w:rPr>
        <w:t xml:space="preserve"> </w:t>
      </w:r>
      <w:r w:rsidRPr="001D536B">
        <w:rPr>
          <w:sz w:val="26"/>
          <w:szCs w:val="26"/>
        </w:rPr>
        <w:t>Cacbon đioxit</w:t>
      </w:r>
      <w:r w:rsidRPr="001D536B">
        <w:rPr>
          <w:sz w:val="26"/>
          <w:szCs w:val="26"/>
        </w:rPr>
        <w:tab/>
        <w:t>24/ Đinitơ trioxit</w:t>
      </w:r>
      <w:bookmarkEnd w:id="78"/>
      <w:bookmarkEnd w:id="79"/>
      <w:bookmarkEnd w:id="80"/>
    </w:p>
    <w:p w14:paraId="2C5E2BF5" w14:textId="77777777" w:rsidR="00147F00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81" w:name="_Toc339711967"/>
      <w:bookmarkStart w:id="82" w:name="_Toc342070988"/>
      <w:bookmarkStart w:id="83" w:name="_Toc342073948"/>
      <w:r w:rsidRPr="001D536B">
        <w:rPr>
          <w:sz w:val="26"/>
          <w:szCs w:val="26"/>
        </w:rPr>
        <w:t>25/ Nitơ đioxit</w:t>
      </w:r>
      <w:r w:rsidRPr="001D536B">
        <w:rPr>
          <w:sz w:val="26"/>
          <w:szCs w:val="26"/>
        </w:rPr>
        <w:tab/>
        <w:t>26/ Lưu huỳnh monooxit</w:t>
      </w:r>
      <w:bookmarkEnd w:id="81"/>
      <w:bookmarkEnd w:id="82"/>
      <w:bookmarkEnd w:id="83"/>
      <w:r w:rsidRPr="001D536B">
        <w:rPr>
          <w:sz w:val="26"/>
          <w:szCs w:val="26"/>
        </w:rPr>
        <w:tab/>
      </w:r>
    </w:p>
    <w:p w14:paraId="33C92ECC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84" w:name="_Toc339711968"/>
      <w:bookmarkStart w:id="85" w:name="_Toc342070989"/>
      <w:bookmarkStart w:id="86" w:name="_Toc342073949"/>
      <w:r w:rsidRPr="008A5432">
        <w:rPr>
          <w:sz w:val="26"/>
          <w:szCs w:val="26"/>
          <w:lang w:val="fr-FR"/>
        </w:rPr>
        <w:t>27/ Nitơ monooxit</w:t>
      </w:r>
      <w:r w:rsidRPr="008A5432">
        <w:rPr>
          <w:sz w:val="26"/>
          <w:szCs w:val="26"/>
          <w:lang w:val="fr-FR"/>
        </w:rPr>
        <w:tab/>
        <w:t>28/ Cacbon monooxit</w:t>
      </w:r>
      <w:bookmarkEnd w:id="84"/>
      <w:bookmarkEnd w:id="85"/>
      <w:bookmarkEnd w:id="86"/>
    </w:p>
    <w:p w14:paraId="481504F3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</w:p>
    <w:p w14:paraId="696BCAFF" w14:textId="77777777" w:rsidR="00147F00" w:rsidRPr="008A5432" w:rsidRDefault="00147F00" w:rsidP="00147F00">
      <w:pPr>
        <w:tabs>
          <w:tab w:val="left" w:pos="2880"/>
          <w:tab w:val="left" w:pos="7200"/>
          <w:tab w:val="left" w:pos="8640"/>
        </w:tabs>
        <w:outlineLvl w:val="0"/>
        <w:rPr>
          <w:sz w:val="26"/>
          <w:szCs w:val="26"/>
          <w:lang w:val="fr-FR"/>
        </w:rPr>
      </w:pPr>
      <w:bookmarkStart w:id="87" w:name="_Toc339711969"/>
      <w:bookmarkStart w:id="88" w:name="_Toc342070990"/>
      <w:bookmarkStart w:id="89" w:name="_Toc342073950"/>
      <w:r w:rsidRPr="008A5432">
        <w:rPr>
          <w:b/>
          <w:i/>
          <w:sz w:val="26"/>
          <w:szCs w:val="26"/>
          <w:lang w:val="fr-FR"/>
        </w:rPr>
        <w:t>Bài 4.</w:t>
      </w:r>
      <w:r w:rsidRPr="008A5432">
        <w:rPr>
          <w:sz w:val="26"/>
          <w:szCs w:val="26"/>
          <w:lang w:val="fr-FR"/>
        </w:rPr>
        <w:t xml:space="preserve"> Trong các công thức hóa học sau, công thức nào sai, hãy sửa lại cho đúng:</w:t>
      </w:r>
      <w:bookmarkEnd w:id="87"/>
      <w:bookmarkEnd w:id="88"/>
      <w:bookmarkEnd w:id="89"/>
    </w:p>
    <w:p w14:paraId="675787FA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90" w:name="_Toc339711970"/>
      <w:bookmarkStart w:id="91" w:name="_Toc342070991"/>
      <w:bookmarkStart w:id="92" w:name="_Toc342073951"/>
      <w:r w:rsidRPr="001D536B">
        <w:rPr>
          <w:sz w:val="26"/>
          <w:szCs w:val="26"/>
        </w:rPr>
        <w:t>1/ NaO</w:t>
      </w:r>
      <w:r w:rsidRPr="001D536B">
        <w:rPr>
          <w:sz w:val="26"/>
          <w:szCs w:val="26"/>
        </w:rPr>
        <w:tab/>
        <w:t>2/ K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</w:rPr>
        <w:tab/>
        <w:t>3/ Fe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2</w:t>
      </w:r>
      <w:bookmarkEnd w:id="90"/>
      <w:bookmarkEnd w:id="91"/>
      <w:bookmarkEnd w:id="92"/>
      <w:r w:rsidRPr="001D536B">
        <w:rPr>
          <w:sz w:val="26"/>
          <w:szCs w:val="26"/>
        </w:rPr>
        <w:tab/>
      </w:r>
    </w:p>
    <w:p w14:paraId="24087EE1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93" w:name="_Toc339711971"/>
      <w:bookmarkStart w:id="94" w:name="_Toc342070992"/>
      <w:bookmarkStart w:id="95" w:name="_Toc342073952"/>
      <w:r w:rsidRPr="001D536B">
        <w:rPr>
          <w:sz w:val="26"/>
          <w:szCs w:val="26"/>
        </w:rPr>
        <w:t>4/ MgO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5/ PbO</w:t>
      </w:r>
      <w:r w:rsidRPr="001D536B">
        <w:rPr>
          <w:sz w:val="26"/>
          <w:szCs w:val="26"/>
        </w:rPr>
        <w:tab/>
        <w:t>6/ CO</w:t>
      </w:r>
      <w:r w:rsidRPr="001D536B">
        <w:rPr>
          <w:sz w:val="26"/>
          <w:szCs w:val="26"/>
          <w:vertAlign w:val="subscript"/>
        </w:rPr>
        <w:t>3</w:t>
      </w:r>
      <w:bookmarkEnd w:id="93"/>
      <w:bookmarkEnd w:id="94"/>
      <w:bookmarkEnd w:id="95"/>
      <w:r w:rsidRPr="001D536B">
        <w:rPr>
          <w:sz w:val="26"/>
          <w:szCs w:val="26"/>
        </w:rPr>
        <w:tab/>
      </w:r>
    </w:p>
    <w:p w14:paraId="74F83748" w14:textId="77777777" w:rsidR="00147F00" w:rsidRPr="00905497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  <w:vertAlign w:val="subscript"/>
        </w:rPr>
      </w:pPr>
      <w:bookmarkStart w:id="96" w:name="_Toc339711972"/>
      <w:bookmarkStart w:id="97" w:name="_Toc342070993"/>
      <w:bookmarkStart w:id="98" w:name="_Toc342073953"/>
      <w:r w:rsidRPr="001D536B">
        <w:rPr>
          <w:sz w:val="26"/>
          <w:szCs w:val="26"/>
        </w:rPr>
        <w:t>7/ N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7</w:t>
      </w:r>
      <w:r w:rsidRPr="001D536B">
        <w:rPr>
          <w:sz w:val="26"/>
          <w:szCs w:val="26"/>
          <w:vertAlign w:val="subscript"/>
        </w:rPr>
        <w:tab/>
      </w:r>
      <w:r w:rsidRPr="001D536B">
        <w:rPr>
          <w:sz w:val="26"/>
          <w:szCs w:val="26"/>
        </w:rPr>
        <w:t>8/ CaO</w:t>
      </w:r>
      <w:r>
        <w:rPr>
          <w:sz w:val="26"/>
          <w:szCs w:val="26"/>
          <w:vertAlign w:val="subscript"/>
        </w:rPr>
        <w:tab/>
      </w:r>
      <w:r w:rsidRPr="001D536B">
        <w:rPr>
          <w:sz w:val="26"/>
          <w:szCs w:val="26"/>
        </w:rPr>
        <w:t>9/ BaO</w:t>
      </w:r>
      <w:bookmarkEnd w:id="96"/>
      <w:bookmarkEnd w:id="97"/>
      <w:bookmarkEnd w:id="98"/>
      <w:r w:rsidRPr="001D536B">
        <w:rPr>
          <w:sz w:val="26"/>
          <w:szCs w:val="26"/>
        </w:rPr>
        <w:tab/>
      </w:r>
    </w:p>
    <w:p w14:paraId="716DB22D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99" w:name="_Toc339711973"/>
      <w:bookmarkStart w:id="100" w:name="_Toc342070994"/>
      <w:bookmarkStart w:id="101" w:name="_Toc342073954"/>
      <w:r w:rsidRPr="001D536B">
        <w:rPr>
          <w:sz w:val="26"/>
          <w:szCs w:val="26"/>
        </w:rPr>
        <w:t>10/ Zn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11/ C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</w:rPr>
        <w:tab/>
        <w:t>12/ P</w:t>
      </w:r>
      <w:r w:rsidRPr="001D536B">
        <w:rPr>
          <w:sz w:val="26"/>
          <w:szCs w:val="26"/>
          <w:vertAlign w:val="subscript"/>
        </w:rPr>
        <w:t>5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2</w:t>
      </w:r>
      <w:bookmarkEnd w:id="99"/>
      <w:bookmarkEnd w:id="100"/>
      <w:bookmarkEnd w:id="101"/>
    </w:p>
    <w:p w14:paraId="18594D47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02" w:name="_Toc339711974"/>
      <w:bookmarkStart w:id="103" w:name="_Toc342070995"/>
      <w:bookmarkStart w:id="104" w:name="_Toc342073955"/>
      <w:r w:rsidRPr="001D536B">
        <w:rPr>
          <w:sz w:val="26"/>
          <w:szCs w:val="26"/>
        </w:rPr>
        <w:t>13/ CuO</w:t>
      </w:r>
      <w:r w:rsidRPr="001D536B">
        <w:rPr>
          <w:sz w:val="26"/>
          <w:szCs w:val="26"/>
        </w:rPr>
        <w:tab/>
        <w:t>14/ Cu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15/ FeO</w:t>
      </w:r>
      <w:bookmarkEnd w:id="102"/>
      <w:bookmarkEnd w:id="103"/>
      <w:bookmarkEnd w:id="104"/>
      <w:r w:rsidRPr="001D536B">
        <w:rPr>
          <w:sz w:val="26"/>
          <w:szCs w:val="26"/>
        </w:rPr>
        <w:tab/>
      </w:r>
    </w:p>
    <w:p w14:paraId="34F66A0C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05" w:name="_Toc339711975"/>
      <w:bookmarkStart w:id="106" w:name="_Toc342070996"/>
      <w:bookmarkStart w:id="107" w:name="_Toc342073956"/>
      <w:r w:rsidRPr="001D536B">
        <w:rPr>
          <w:sz w:val="26"/>
          <w:szCs w:val="26"/>
        </w:rPr>
        <w:t>16/ NO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17/ Al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18/ MnO</w:t>
      </w:r>
      <w:bookmarkEnd w:id="105"/>
      <w:bookmarkEnd w:id="106"/>
      <w:bookmarkEnd w:id="107"/>
      <w:r w:rsidRPr="001D536B">
        <w:rPr>
          <w:sz w:val="26"/>
          <w:szCs w:val="26"/>
        </w:rPr>
        <w:tab/>
      </w:r>
    </w:p>
    <w:p w14:paraId="6C4F0C3F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08" w:name="_Toc339711976"/>
      <w:bookmarkStart w:id="109" w:name="_Toc342070997"/>
      <w:bookmarkStart w:id="110" w:name="_Toc342073957"/>
      <w:r w:rsidRPr="001D536B">
        <w:rPr>
          <w:sz w:val="26"/>
          <w:szCs w:val="26"/>
        </w:rPr>
        <w:t>19/ SO</w:t>
      </w:r>
      <w:r w:rsidRPr="001D536B">
        <w:rPr>
          <w:sz w:val="26"/>
          <w:szCs w:val="26"/>
          <w:vertAlign w:val="subscript"/>
        </w:rPr>
        <w:t>4</w:t>
      </w:r>
      <w:r w:rsidRPr="001D536B">
        <w:rPr>
          <w:sz w:val="26"/>
          <w:szCs w:val="26"/>
        </w:rPr>
        <w:tab/>
        <w:t>20/ LiO</w:t>
      </w:r>
      <w:r w:rsidRPr="001D536B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21/ NO</w:t>
      </w:r>
      <w:r w:rsidRPr="001D536B">
        <w:rPr>
          <w:sz w:val="26"/>
          <w:szCs w:val="26"/>
          <w:vertAlign w:val="subscript"/>
        </w:rPr>
        <w:t>2</w:t>
      </w:r>
      <w:bookmarkEnd w:id="108"/>
      <w:bookmarkEnd w:id="109"/>
      <w:bookmarkEnd w:id="110"/>
      <w:r w:rsidRPr="001D536B">
        <w:rPr>
          <w:sz w:val="26"/>
          <w:szCs w:val="26"/>
        </w:rPr>
        <w:tab/>
      </w:r>
    </w:p>
    <w:p w14:paraId="2F95CE70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11" w:name="_Toc339711977"/>
      <w:bookmarkStart w:id="112" w:name="_Toc342070998"/>
      <w:bookmarkStart w:id="113" w:name="_Toc342073958"/>
      <w:r w:rsidRPr="001D536B">
        <w:rPr>
          <w:sz w:val="26"/>
          <w:szCs w:val="26"/>
        </w:rPr>
        <w:t>22/ Mn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23/ Mn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7</w:t>
      </w:r>
      <w:r w:rsidRPr="001D536B">
        <w:rPr>
          <w:sz w:val="26"/>
          <w:szCs w:val="26"/>
        </w:rPr>
        <w:tab/>
        <w:t>24/ Fe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5</w:t>
      </w:r>
      <w:bookmarkEnd w:id="111"/>
      <w:bookmarkEnd w:id="112"/>
      <w:bookmarkEnd w:id="113"/>
    </w:p>
    <w:p w14:paraId="211D7AC7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14" w:name="_Toc339711978"/>
      <w:bookmarkStart w:id="115" w:name="_Toc342070999"/>
      <w:bookmarkStart w:id="116" w:name="_Toc342073959"/>
      <w:r w:rsidRPr="001D536B">
        <w:rPr>
          <w:sz w:val="26"/>
          <w:szCs w:val="26"/>
        </w:rPr>
        <w:t>25/ HgO</w:t>
      </w:r>
      <w:r w:rsidRPr="001D536B">
        <w:rPr>
          <w:sz w:val="26"/>
          <w:szCs w:val="26"/>
        </w:rPr>
        <w:tab/>
        <w:t>26/ S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27/ PbO</w:t>
      </w:r>
      <w:r w:rsidRPr="001D536B">
        <w:rPr>
          <w:sz w:val="26"/>
          <w:szCs w:val="26"/>
          <w:vertAlign w:val="subscript"/>
        </w:rPr>
        <w:t>2</w:t>
      </w:r>
      <w:bookmarkEnd w:id="114"/>
      <w:bookmarkEnd w:id="115"/>
      <w:bookmarkEnd w:id="116"/>
      <w:r w:rsidRPr="001D536B">
        <w:rPr>
          <w:sz w:val="26"/>
          <w:szCs w:val="26"/>
        </w:rPr>
        <w:tab/>
      </w:r>
    </w:p>
    <w:p w14:paraId="02FBE0D7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17" w:name="_Toc339711979"/>
      <w:bookmarkStart w:id="118" w:name="_Toc342071000"/>
      <w:bookmarkStart w:id="119" w:name="_Toc342073960"/>
      <w:r w:rsidRPr="001D536B">
        <w:rPr>
          <w:sz w:val="26"/>
          <w:szCs w:val="26"/>
        </w:rPr>
        <w:t>28/ SnO</w:t>
      </w:r>
      <w:r w:rsidRPr="001D536B">
        <w:rPr>
          <w:sz w:val="26"/>
          <w:szCs w:val="26"/>
          <w:vertAlign w:val="subscript"/>
        </w:rPr>
        <w:t>3</w:t>
      </w:r>
      <w:bookmarkEnd w:id="117"/>
      <w:bookmarkEnd w:id="118"/>
      <w:bookmarkEnd w:id="119"/>
    </w:p>
    <w:p w14:paraId="13ED4298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</w:p>
    <w:p w14:paraId="10207453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20" w:name="_Toc339711980"/>
      <w:bookmarkStart w:id="121" w:name="_Toc342071001"/>
      <w:bookmarkStart w:id="122" w:name="_Toc342073961"/>
      <w:r w:rsidRPr="000847E9">
        <w:rPr>
          <w:b/>
          <w:i/>
          <w:sz w:val="26"/>
          <w:szCs w:val="26"/>
        </w:rPr>
        <w:t>Bài 5.</w:t>
      </w:r>
      <w:r w:rsidRPr="001D536B">
        <w:rPr>
          <w:sz w:val="26"/>
          <w:szCs w:val="26"/>
        </w:rPr>
        <w:t xml:space="preserve"> Đọc tên các hợp chất sau:</w:t>
      </w:r>
      <w:bookmarkEnd w:id="120"/>
      <w:bookmarkEnd w:id="121"/>
      <w:bookmarkEnd w:id="122"/>
    </w:p>
    <w:p w14:paraId="481B59FC" w14:textId="77777777" w:rsidR="00147F00" w:rsidRDefault="00147F00" w:rsidP="00147F00">
      <w:pPr>
        <w:tabs>
          <w:tab w:val="left" w:pos="2850"/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23" w:name="_Toc339711981"/>
      <w:bookmarkStart w:id="124" w:name="_Toc342071002"/>
      <w:bookmarkStart w:id="125" w:name="_Toc342073962"/>
      <w:r w:rsidRPr="001D536B">
        <w:rPr>
          <w:sz w:val="26"/>
          <w:szCs w:val="26"/>
        </w:rPr>
        <w:t>1/ NaOH</w:t>
      </w:r>
      <w:r w:rsidRPr="001D536B">
        <w:rPr>
          <w:sz w:val="26"/>
          <w:szCs w:val="26"/>
        </w:rPr>
        <w:tab/>
      </w:r>
      <w:r w:rsidRPr="001D536B">
        <w:rPr>
          <w:sz w:val="26"/>
          <w:szCs w:val="26"/>
        </w:rPr>
        <w:tab/>
        <w:t>2/ Fe(OH)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3/ Ca(OH)</w:t>
      </w:r>
      <w:r w:rsidRPr="001D536B">
        <w:rPr>
          <w:sz w:val="26"/>
          <w:szCs w:val="26"/>
          <w:vertAlign w:val="subscript"/>
        </w:rPr>
        <w:t>2</w:t>
      </w:r>
      <w:bookmarkEnd w:id="123"/>
      <w:bookmarkEnd w:id="124"/>
      <w:bookmarkEnd w:id="125"/>
      <w:r w:rsidRPr="001D536B">
        <w:rPr>
          <w:sz w:val="26"/>
          <w:szCs w:val="26"/>
        </w:rPr>
        <w:tab/>
      </w:r>
    </w:p>
    <w:p w14:paraId="5C57FD79" w14:textId="77777777" w:rsidR="00147F00" w:rsidRDefault="00147F00" w:rsidP="00147F00">
      <w:pPr>
        <w:tabs>
          <w:tab w:val="left" w:pos="2850"/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26" w:name="_Toc339711982"/>
      <w:bookmarkStart w:id="127" w:name="_Toc342071003"/>
      <w:bookmarkStart w:id="128" w:name="_Toc342073963"/>
      <w:r w:rsidRPr="001D536B">
        <w:rPr>
          <w:sz w:val="26"/>
          <w:szCs w:val="26"/>
        </w:rPr>
        <w:t>4/ Zn(OH)</w:t>
      </w:r>
      <w:r w:rsidRPr="001D536B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5/ KOH</w:t>
      </w:r>
      <w:r w:rsidRPr="001D536B">
        <w:rPr>
          <w:sz w:val="26"/>
          <w:szCs w:val="26"/>
        </w:rPr>
        <w:tab/>
        <w:t>6/ Cu(OH)</w:t>
      </w:r>
      <w:r w:rsidRPr="001D536B">
        <w:rPr>
          <w:sz w:val="26"/>
          <w:szCs w:val="26"/>
          <w:vertAlign w:val="subscript"/>
        </w:rPr>
        <w:t>2</w:t>
      </w:r>
      <w:bookmarkEnd w:id="126"/>
      <w:bookmarkEnd w:id="127"/>
      <w:bookmarkEnd w:id="128"/>
      <w:r w:rsidRPr="001D536B">
        <w:rPr>
          <w:sz w:val="26"/>
          <w:szCs w:val="26"/>
        </w:rPr>
        <w:tab/>
      </w:r>
    </w:p>
    <w:p w14:paraId="36A3FE7F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29" w:name="_Toc339711983"/>
      <w:bookmarkStart w:id="130" w:name="_Toc342071004"/>
      <w:bookmarkStart w:id="131" w:name="_Toc342073964"/>
      <w:r w:rsidRPr="001D536B">
        <w:rPr>
          <w:sz w:val="26"/>
          <w:szCs w:val="26"/>
        </w:rPr>
        <w:t>7/ Mg(OH)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8/ Ba(OH)</w:t>
      </w:r>
      <w:r w:rsidRPr="001D536B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9/ Fe(OH)</w:t>
      </w:r>
      <w:r w:rsidRPr="001D536B">
        <w:rPr>
          <w:sz w:val="26"/>
          <w:szCs w:val="26"/>
          <w:vertAlign w:val="subscript"/>
        </w:rPr>
        <w:t>3</w:t>
      </w:r>
      <w:bookmarkEnd w:id="129"/>
      <w:bookmarkEnd w:id="130"/>
      <w:bookmarkEnd w:id="131"/>
      <w:r w:rsidRPr="001D536B">
        <w:rPr>
          <w:sz w:val="26"/>
          <w:szCs w:val="26"/>
        </w:rPr>
        <w:tab/>
      </w:r>
    </w:p>
    <w:p w14:paraId="4C672B6C" w14:textId="77777777" w:rsidR="00147F0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32" w:name="_Toc339711984"/>
      <w:bookmarkStart w:id="133" w:name="_Toc342071005"/>
      <w:bookmarkStart w:id="134" w:name="_Toc342073965"/>
      <w:r w:rsidRPr="001D536B">
        <w:rPr>
          <w:sz w:val="26"/>
          <w:szCs w:val="26"/>
        </w:rPr>
        <w:t>10/ Al(OH)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ab/>
        <w:t>11/ Pb(OH)</w:t>
      </w:r>
      <w:r w:rsidRPr="001D536B">
        <w:rPr>
          <w:sz w:val="26"/>
          <w:szCs w:val="26"/>
          <w:vertAlign w:val="subscript"/>
        </w:rPr>
        <w:t>2</w:t>
      </w:r>
      <w:bookmarkEnd w:id="132"/>
      <w:bookmarkEnd w:id="133"/>
      <w:bookmarkEnd w:id="134"/>
    </w:p>
    <w:p w14:paraId="2CF9AD8B" w14:textId="77777777" w:rsidR="00147F00" w:rsidRPr="00F03DD0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</w:p>
    <w:p w14:paraId="01838923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35" w:name="_Toc339711985"/>
      <w:bookmarkStart w:id="136" w:name="_Toc342071006"/>
      <w:bookmarkStart w:id="137" w:name="_Toc342073966"/>
      <w:r w:rsidRPr="000847E9">
        <w:rPr>
          <w:b/>
          <w:i/>
          <w:sz w:val="26"/>
          <w:szCs w:val="26"/>
        </w:rPr>
        <w:t>Bài 6.</w:t>
      </w:r>
      <w:r w:rsidRPr="001D536B">
        <w:rPr>
          <w:sz w:val="26"/>
          <w:szCs w:val="26"/>
        </w:rPr>
        <w:t xml:space="preserve"> Xác định hóa trị của các nguyên tố còn lại trong công thức các hợp chất hóa học ở bài 5, biết OH có hóa trị I.</w:t>
      </w:r>
      <w:bookmarkEnd w:id="135"/>
      <w:bookmarkEnd w:id="136"/>
      <w:bookmarkEnd w:id="137"/>
    </w:p>
    <w:p w14:paraId="2E30BCD0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</w:p>
    <w:p w14:paraId="1EC83AC7" w14:textId="77777777" w:rsidR="00147F00" w:rsidRPr="001D536B" w:rsidRDefault="00147F00" w:rsidP="00147F00">
      <w:pPr>
        <w:tabs>
          <w:tab w:val="left" w:pos="2880"/>
          <w:tab w:val="left" w:pos="5760"/>
          <w:tab w:val="left" w:pos="8640"/>
        </w:tabs>
        <w:outlineLvl w:val="0"/>
        <w:rPr>
          <w:sz w:val="26"/>
          <w:szCs w:val="26"/>
        </w:rPr>
      </w:pPr>
      <w:bookmarkStart w:id="138" w:name="_Toc339711986"/>
      <w:bookmarkStart w:id="139" w:name="_Toc342071007"/>
      <w:bookmarkStart w:id="140" w:name="_Toc342073967"/>
      <w:r w:rsidRPr="000847E9">
        <w:rPr>
          <w:b/>
          <w:i/>
          <w:sz w:val="26"/>
          <w:szCs w:val="26"/>
        </w:rPr>
        <w:t>Bài 7.</w:t>
      </w:r>
      <w:r w:rsidRPr="001D536B">
        <w:rPr>
          <w:sz w:val="26"/>
          <w:szCs w:val="26"/>
        </w:rPr>
        <w:t xml:space="preserve"> Viết công thức hóa học của các hợp chất:</w:t>
      </w:r>
      <w:bookmarkEnd w:id="138"/>
      <w:bookmarkEnd w:id="139"/>
      <w:bookmarkEnd w:id="140"/>
      <w:r w:rsidRPr="001D536B">
        <w:rPr>
          <w:sz w:val="26"/>
          <w:szCs w:val="26"/>
        </w:rPr>
        <w:t xml:space="preserve"> </w:t>
      </w:r>
    </w:p>
    <w:p w14:paraId="0283A0A7" w14:textId="77777777" w:rsidR="00147F00" w:rsidRDefault="00147F00" w:rsidP="00147F00">
      <w:pPr>
        <w:tabs>
          <w:tab w:val="left" w:pos="360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141" w:name="_Toc339711987"/>
      <w:bookmarkStart w:id="142" w:name="_Toc342071008"/>
      <w:bookmarkStart w:id="143" w:name="_Toc342073968"/>
      <w:r w:rsidRPr="001D536B">
        <w:rPr>
          <w:sz w:val="26"/>
          <w:szCs w:val="26"/>
        </w:rPr>
        <w:t>1/ Đồng (II) hiđroxit</w:t>
      </w:r>
      <w:r w:rsidRPr="001D536B">
        <w:rPr>
          <w:sz w:val="26"/>
          <w:szCs w:val="26"/>
        </w:rPr>
        <w:tab/>
        <w:t>2/ Sắt (III) hiđroxit</w:t>
      </w:r>
      <w:bookmarkEnd w:id="141"/>
      <w:bookmarkEnd w:id="142"/>
      <w:bookmarkEnd w:id="143"/>
      <w:r w:rsidRPr="001D536B">
        <w:rPr>
          <w:sz w:val="26"/>
          <w:szCs w:val="26"/>
        </w:rPr>
        <w:tab/>
      </w:r>
    </w:p>
    <w:p w14:paraId="0EB6D2EB" w14:textId="77777777" w:rsidR="00147F00" w:rsidRDefault="00147F00" w:rsidP="00147F00">
      <w:pPr>
        <w:tabs>
          <w:tab w:val="left" w:pos="3600"/>
          <w:tab w:val="left" w:pos="7200"/>
          <w:tab w:val="left" w:pos="8640"/>
        </w:tabs>
        <w:outlineLvl w:val="0"/>
        <w:rPr>
          <w:sz w:val="26"/>
          <w:szCs w:val="26"/>
        </w:rPr>
      </w:pPr>
      <w:bookmarkStart w:id="144" w:name="_Toc339711988"/>
      <w:bookmarkStart w:id="145" w:name="_Toc342071009"/>
      <w:bookmarkStart w:id="146" w:name="_Toc342073969"/>
      <w:r w:rsidRPr="001D536B">
        <w:rPr>
          <w:sz w:val="26"/>
          <w:szCs w:val="26"/>
        </w:rPr>
        <w:t>3/ Nhôm hiđroxit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4/ Kẽm hiđroxit</w:t>
      </w:r>
      <w:bookmarkEnd w:id="144"/>
      <w:bookmarkEnd w:id="145"/>
      <w:bookmarkEnd w:id="146"/>
      <w:r w:rsidRPr="001D536B">
        <w:rPr>
          <w:sz w:val="26"/>
          <w:szCs w:val="26"/>
        </w:rPr>
        <w:tab/>
      </w:r>
    </w:p>
    <w:p w14:paraId="16C62B99" w14:textId="77777777" w:rsidR="00147F00" w:rsidRPr="001D536B" w:rsidRDefault="00147F00" w:rsidP="00147F00">
      <w:pPr>
        <w:tabs>
          <w:tab w:val="left" w:pos="3600"/>
        </w:tabs>
        <w:outlineLvl w:val="0"/>
        <w:rPr>
          <w:sz w:val="26"/>
          <w:szCs w:val="26"/>
        </w:rPr>
      </w:pPr>
      <w:bookmarkStart w:id="147" w:name="_Toc339711989"/>
      <w:bookmarkStart w:id="148" w:name="_Toc342071010"/>
      <w:bookmarkStart w:id="149" w:name="_Toc342073970"/>
      <w:r>
        <w:rPr>
          <w:sz w:val="26"/>
          <w:szCs w:val="26"/>
        </w:rPr>
        <w:t>5/ Kali hiđroxit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6/ Magie hiđroxit</w:t>
      </w:r>
      <w:bookmarkEnd w:id="147"/>
      <w:bookmarkEnd w:id="148"/>
      <w:bookmarkEnd w:id="149"/>
    </w:p>
    <w:p w14:paraId="4B83517A" w14:textId="77777777" w:rsidR="00147F00" w:rsidRDefault="00147F00" w:rsidP="00147F00">
      <w:pPr>
        <w:tabs>
          <w:tab w:val="left" w:pos="3600"/>
        </w:tabs>
        <w:outlineLvl w:val="0"/>
        <w:rPr>
          <w:sz w:val="26"/>
          <w:szCs w:val="26"/>
        </w:rPr>
      </w:pPr>
      <w:bookmarkStart w:id="150" w:name="_Toc339711990"/>
      <w:bookmarkStart w:id="151" w:name="_Toc342071011"/>
      <w:bookmarkStart w:id="152" w:name="_Toc342073971"/>
      <w:r w:rsidRPr="001D536B">
        <w:rPr>
          <w:sz w:val="26"/>
          <w:szCs w:val="26"/>
        </w:rPr>
        <w:lastRenderedPageBreak/>
        <w:t>7/ Natri hiđroxit</w:t>
      </w:r>
      <w:r w:rsidRPr="001D536B">
        <w:rPr>
          <w:sz w:val="26"/>
          <w:szCs w:val="26"/>
        </w:rPr>
        <w:tab/>
        <w:t>8/ Canxi hiđroxit</w:t>
      </w:r>
      <w:bookmarkEnd w:id="150"/>
      <w:bookmarkEnd w:id="151"/>
      <w:bookmarkEnd w:id="152"/>
      <w:r w:rsidRPr="001D536B">
        <w:rPr>
          <w:sz w:val="26"/>
          <w:szCs w:val="26"/>
        </w:rPr>
        <w:tab/>
      </w:r>
      <w:r w:rsidRPr="001D536B">
        <w:rPr>
          <w:sz w:val="26"/>
          <w:szCs w:val="26"/>
        </w:rPr>
        <w:tab/>
      </w:r>
    </w:p>
    <w:p w14:paraId="07D9A30E" w14:textId="77777777" w:rsidR="00147F00" w:rsidRDefault="00147F00" w:rsidP="00147F00">
      <w:pPr>
        <w:tabs>
          <w:tab w:val="left" w:pos="3600"/>
        </w:tabs>
        <w:outlineLvl w:val="0"/>
        <w:rPr>
          <w:sz w:val="26"/>
          <w:szCs w:val="26"/>
        </w:rPr>
      </w:pPr>
      <w:bookmarkStart w:id="153" w:name="_Toc339711991"/>
      <w:bookmarkStart w:id="154" w:name="_Toc342071012"/>
      <w:bookmarkStart w:id="155" w:name="_Toc342073972"/>
      <w:r w:rsidRPr="001D536B">
        <w:rPr>
          <w:sz w:val="26"/>
          <w:szCs w:val="26"/>
        </w:rPr>
        <w:t>9/ Sắt (II) hiđroxit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10/ Bari hiđroxit</w:t>
      </w:r>
      <w:bookmarkEnd w:id="153"/>
      <w:bookmarkEnd w:id="154"/>
      <w:bookmarkEnd w:id="155"/>
      <w:r w:rsidRPr="001D536B">
        <w:rPr>
          <w:sz w:val="26"/>
          <w:szCs w:val="26"/>
        </w:rPr>
        <w:tab/>
      </w:r>
    </w:p>
    <w:p w14:paraId="43511745" w14:textId="77777777" w:rsidR="00147F00" w:rsidRPr="001D536B" w:rsidRDefault="00147F00" w:rsidP="00147F00">
      <w:pPr>
        <w:tabs>
          <w:tab w:val="left" w:pos="3600"/>
        </w:tabs>
        <w:outlineLvl w:val="0"/>
        <w:rPr>
          <w:sz w:val="26"/>
          <w:szCs w:val="26"/>
        </w:rPr>
      </w:pPr>
      <w:bookmarkStart w:id="156" w:name="_Toc339711992"/>
      <w:bookmarkStart w:id="157" w:name="_Toc342071013"/>
      <w:bookmarkStart w:id="158" w:name="_Toc342073973"/>
      <w:r w:rsidRPr="001D536B">
        <w:rPr>
          <w:sz w:val="26"/>
          <w:szCs w:val="26"/>
        </w:rPr>
        <w:t>11/ Chì (II) hiđroxit</w:t>
      </w:r>
      <w:bookmarkEnd w:id="156"/>
      <w:bookmarkEnd w:id="157"/>
      <w:bookmarkEnd w:id="158"/>
    </w:p>
    <w:p w14:paraId="18F67AF9" w14:textId="77777777" w:rsidR="00147F00" w:rsidRPr="001D536B" w:rsidRDefault="00147F00" w:rsidP="00147F00">
      <w:pPr>
        <w:tabs>
          <w:tab w:val="left" w:pos="3600"/>
        </w:tabs>
        <w:outlineLvl w:val="0"/>
        <w:rPr>
          <w:sz w:val="26"/>
          <w:szCs w:val="26"/>
        </w:rPr>
      </w:pPr>
    </w:p>
    <w:p w14:paraId="42D8722E" w14:textId="77777777" w:rsidR="00147F00" w:rsidRPr="001D536B" w:rsidRDefault="00147F00" w:rsidP="00147F00">
      <w:pPr>
        <w:tabs>
          <w:tab w:val="left" w:pos="3600"/>
        </w:tabs>
        <w:outlineLvl w:val="0"/>
        <w:rPr>
          <w:sz w:val="26"/>
          <w:szCs w:val="26"/>
        </w:rPr>
      </w:pPr>
      <w:bookmarkStart w:id="159" w:name="_Toc339711993"/>
      <w:bookmarkStart w:id="160" w:name="_Toc342071014"/>
      <w:bookmarkStart w:id="161" w:name="_Toc342073974"/>
      <w:r w:rsidRPr="000847E9">
        <w:rPr>
          <w:b/>
          <w:i/>
          <w:sz w:val="26"/>
          <w:szCs w:val="26"/>
        </w:rPr>
        <w:t>Bài 8.</w:t>
      </w:r>
      <w:r w:rsidRPr="001D536B">
        <w:rPr>
          <w:sz w:val="26"/>
          <w:szCs w:val="26"/>
        </w:rPr>
        <w:t xml:space="preserve"> Trong công thức hóa học sau, công thức nào sai, hãy sửa lại cho đúng:</w:t>
      </w:r>
      <w:bookmarkEnd w:id="159"/>
      <w:bookmarkEnd w:id="160"/>
      <w:bookmarkEnd w:id="161"/>
    </w:p>
    <w:p w14:paraId="04A132B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62" w:name="_Toc339711994"/>
      <w:bookmarkStart w:id="163" w:name="_Toc342071015"/>
      <w:bookmarkStart w:id="164" w:name="_Toc342073975"/>
      <w:r w:rsidRPr="001D536B">
        <w:rPr>
          <w:sz w:val="26"/>
          <w:szCs w:val="26"/>
        </w:rPr>
        <w:t>1/ Zn(OH)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  <w:vertAlign w:val="subscript"/>
        </w:rPr>
        <w:softHyphen/>
      </w:r>
      <w:r w:rsidRPr="001D536B">
        <w:rPr>
          <w:sz w:val="26"/>
          <w:szCs w:val="26"/>
        </w:rPr>
        <w:tab/>
        <w:t>2/ KOH</w:t>
      </w:r>
      <w:r w:rsidRPr="001D536B">
        <w:rPr>
          <w:sz w:val="26"/>
          <w:szCs w:val="26"/>
        </w:rPr>
        <w:tab/>
        <w:t>3/ Na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H</w:t>
      </w:r>
      <w:bookmarkEnd w:id="162"/>
      <w:bookmarkEnd w:id="163"/>
      <w:bookmarkEnd w:id="164"/>
      <w:r w:rsidRPr="001D536B">
        <w:rPr>
          <w:sz w:val="26"/>
          <w:szCs w:val="26"/>
        </w:rPr>
        <w:tab/>
      </w:r>
    </w:p>
    <w:p w14:paraId="3724694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65" w:name="_Toc339711995"/>
      <w:bookmarkStart w:id="166" w:name="_Toc342071016"/>
      <w:bookmarkStart w:id="167" w:name="_Toc342073976"/>
      <w:r w:rsidRPr="001D536B">
        <w:rPr>
          <w:sz w:val="26"/>
          <w:szCs w:val="26"/>
        </w:rPr>
        <w:t>4/ Ba</w:t>
      </w:r>
      <w:r w:rsidRPr="001D536B">
        <w:rPr>
          <w:sz w:val="26"/>
          <w:szCs w:val="26"/>
          <w:vertAlign w:val="subscript"/>
        </w:rPr>
        <w:t>3</w:t>
      </w:r>
      <w:r w:rsidRPr="001D536B">
        <w:rPr>
          <w:sz w:val="26"/>
          <w:szCs w:val="26"/>
        </w:rPr>
        <w:t>(OH)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ab/>
        <w:t>5/ PbOH</w:t>
      </w:r>
      <w:r w:rsidRPr="001D536B">
        <w:rPr>
          <w:sz w:val="26"/>
          <w:szCs w:val="26"/>
        </w:rPr>
        <w:tab/>
        <w:t>6/ Fe(OH)</w:t>
      </w:r>
      <w:r w:rsidRPr="001D536B">
        <w:rPr>
          <w:sz w:val="26"/>
          <w:szCs w:val="26"/>
          <w:vertAlign w:val="subscript"/>
        </w:rPr>
        <w:t>3</w:t>
      </w:r>
      <w:bookmarkEnd w:id="165"/>
      <w:bookmarkEnd w:id="166"/>
      <w:bookmarkEnd w:id="167"/>
      <w:r w:rsidRPr="001D536B">
        <w:rPr>
          <w:sz w:val="26"/>
          <w:szCs w:val="26"/>
        </w:rPr>
        <w:tab/>
      </w:r>
    </w:p>
    <w:p w14:paraId="0AE8BDB7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68" w:name="_Toc339711996"/>
      <w:bookmarkStart w:id="169" w:name="_Toc342071017"/>
      <w:bookmarkStart w:id="170" w:name="_Toc342073977"/>
      <w:r w:rsidRPr="001D536B">
        <w:rPr>
          <w:sz w:val="26"/>
          <w:szCs w:val="26"/>
        </w:rPr>
        <w:t>7/ Fe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H</w:t>
      </w:r>
      <w:r w:rsidRPr="001D536B">
        <w:rPr>
          <w:sz w:val="26"/>
          <w:szCs w:val="26"/>
        </w:rPr>
        <w:tab/>
        <w:t>8/ Al(OH)</w:t>
      </w:r>
      <w:r w:rsidRPr="001D536B"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ab/>
      </w:r>
      <w:r w:rsidRPr="001D536B">
        <w:rPr>
          <w:sz w:val="26"/>
          <w:szCs w:val="26"/>
        </w:rPr>
        <w:t>9/ Ca(OH)</w:t>
      </w:r>
      <w:r w:rsidRPr="001D536B">
        <w:rPr>
          <w:sz w:val="26"/>
          <w:szCs w:val="26"/>
          <w:vertAlign w:val="subscript"/>
        </w:rPr>
        <w:t>2</w:t>
      </w:r>
      <w:bookmarkEnd w:id="168"/>
      <w:bookmarkEnd w:id="169"/>
      <w:bookmarkEnd w:id="170"/>
      <w:r w:rsidRPr="001D536B">
        <w:rPr>
          <w:sz w:val="26"/>
          <w:szCs w:val="26"/>
        </w:rPr>
        <w:tab/>
      </w:r>
    </w:p>
    <w:p w14:paraId="1DC2C9E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71" w:name="_Toc339711997"/>
      <w:bookmarkStart w:id="172" w:name="_Toc342071018"/>
      <w:bookmarkStart w:id="173" w:name="_Toc342073978"/>
      <w:r w:rsidRPr="001D536B">
        <w:rPr>
          <w:sz w:val="26"/>
          <w:szCs w:val="26"/>
        </w:rPr>
        <w:t>10/ Cu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t>OH</w:t>
      </w:r>
      <w:r w:rsidRPr="001D536B">
        <w:rPr>
          <w:sz w:val="26"/>
          <w:szCs w:val="26"/>
        </w:rPr>
        <w:tab/>
        <w:t>11/ Mg(OH)</w:t>
      </w:r>
      <w:r w:rsidRPr="001D536B">
        <w:rPr>
          <w:sz w:val="26"/>
          <w:szCs w:val="26"/>
          <w:vertAlign w:val="subscript"/>
        </w:rPr>
        <w:t>2</w:t>
      </w:r>
      <w:r w:rsidRPr="001D536B">
        <w:rPr>
          <w:sz w:val="26"/>
          <w:szCs w:val="26"/>
        </w:rPr>
        <w:softHyphen/>
      </w:r>
      <w:bookmarkEnd w:id="171"/>
      <w:bookmarkEnd w:id="172"/>
      <w:bookmarkEnd w:id="173"/>
    </w:p>
    <w:p w14:paraId="54C98EFE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b/>
          <w:sz w:val="26"/>
          <w:szCs w:val="26"/>
        </w:rPr>
      </w:pPr>
    </w:p>
    <w:p w14:paraId="537F96D1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74" w:name="_Toc339711998"/>
      <w:bookmarkStart w:id="175" w:name="_Toc342071019"/>
      <w:bookmarkStart w:id="176" w:name="_Toc342073979"/>
      <w:r w:rsidRPr="005B5D22">
        <w:rPr>
          <w:b/>
          <w:i/>
          <w:sz w:val="26"/>
          <w:szCs w:val="26"/>
        </w:rPr>
        <w:t>Bài 9.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Đọc tên các hợp chất sau:</w:t>
      </w:r>
      <w:bookmarkEnd w:id="174"/>
      <w:bookmarkEnd w:id="175"/>
      <w:bookmarkEnd w:id="176"/>
    </w:p>
    <w:p w14:paraId="60C9A305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77" w:name="_Toc339711999"/>
      <w:bookmarkStart w:id="178" w:name="_Toc342071020"/>
      <w:bookmarkStart w:id="179" w:name="_Toc342073980"/>
      <w:r>
        <w:rPr>
          <w:sz w:val="26"/>
          <w:szCs w:val="26"/>
        </w:rPr>
        <w:t>1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ab/>
        <w:t>2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softHyphen/>
      </w:r>
      <w:r>
        <w:rPr>
          <w:sz w:val="26"/>
          <w:szCs w:val="26"/>
        </w:rPr>
        <w:tab/>
        <w:t>3/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bookmarkEnd w:id="177"/>
      <w:bookmarkEnd w:id="178"/>
      <w:bookmarkEnd w:id="179"/>
    </w:p>
    <w:p w14:paraId="327FE184" w14:textId="77777777" w:rsidR="00147F00" w:rsidRPr="005B5D22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  <w:vertAlign w:val="subscript"/>
        </w:rPr>
      </w:pPr>
      <w:bookmarkStart w:id="180" w:name="_Toc339712000"/>
      <w:bookmarkStart w:id="181" w:name="_Toc342071021"/>
      <w:bookmarkStart w:id="182" w:name="_Toc342073981"/>
      <w:r>
        <w:rPr>
          <w:sz w:val="26"/>
          <w:szCs w:val="26"/>
        </w:rPr>
        <w:t>4/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5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6/ HCl</w:t>
      </w:r>
      <w:bookmarkEnd w:id="180"/>
      <w:bookmarkEnd w:id="181"/>
      <w:bookmarkEnd w:id="182"/>
    </w:p>
    <w:p w14:paraId="6EFB519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83" w:name="_Toc339712001"/>
      <w:bookmarkStart w:id="184" w:name="_Toc342071022"/>
      <w:bookmarkStart w:id="185" w:name="_Toc342073982"/>
      <w:r>
        <w:rPr>
          <w:sz w:val="26"/>
          <w:szCs w:val="26"/>
        </w:rPr>
        <w:t>7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</w:t>
      </w:r>
      <w:r>
        <w:rPr>
          <w:sz w:val="26"/>
          <w:szCs w:val="26"/>
        </w:rPr>
        <w:tab/>
        <w:t>8/ HBr</w:t>
      </w:r>
      <w:r>
        <w:rPr>
          <w:sz w:val="26"/>
          <w:szCs w:val="26"/>
        </w:rPr>
        <w:tab/>
        <w:t>9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iO</w:t>
      </w:r>
      <w:r>
        <w:rPr>
          <w:sz w:val="26"/>
          <w:szCs w:val="26"/>
          <w:vertAlign w:val="subscript"/>
        </w:rPr>
        <w:t>3</w:t>
      </w:r>
      <w:bookmarkEnd w:id="183"/>
      <w:bookmarkEnd w:id="184"/>
      <w:bookmarkEnd w:id="185"/>
    </w:p>
    <w:p w14:paraId="3A767A2E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6E3A0CA7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86" w:name="_Toc339712002"/>
      <w:bookmarkStart w:id="187" w:name="_Toc342071023"/>
      <w:bookmarkStart w:id="188" w:name="_Toc342073983"/>
      <w:r w:rsidRPr="005B5D22">
        <w:rPr>
          <w:b/>
          <w:i/>
          <w:sz w:val="26"/>
          <w:szCs w:val="26"/>
        </w:rPr>
        <w:t>Bài 10.</w:t>
      </w:r>
      <w:r>
        <w:rPr>
          <w:sz w:val="26"/>
          <w:szCs w:val="26"/>
        </w:rPr>
        <w:t xml:space="preserve"> Xác định hóa trị của nhóm gốc axit có trong công thức hóa học ở bài 9, biết H có hóa trị I</w:t>
      </w:r>
      <w:bookmarkEnd w:id="186"/>
      <w:bookmarkEnd w:id="187"/>
      <w:bookmarkEnd w:id="188"/>
    </w:p>
    <w:p w14:paraId="4404499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7389226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89" w:name="_Toc339712003"/>
      <w:bookmarkStart w:id="190" w:name="_Toc342071024"/>
      <w:bookmarkStart w:id="191" w:name="_Toc342073984"/>
      <w:r w:rsidRPr="005B5D22">
        <w:rPr>
          <w:b/>
          <w:i/>
          <w:sz w:val="26"/>
          <w:szCs w:val="26"/>
        </w:rPr>
        <w:t>Bài 11.</w:t>
      </w:r>
      <w:r>
        <w:rPr>
          <w:sz w:val="26"/>
          <w:szCs w:val="26"/>
        </w:rPr>
        <w:t xml:space="preserve"> Viết công thức hóa học của những hợp chất có tên sau đây:</w:t>
      </w:r>
      <w:bookmarkEnd w:id="189"/>
      <w:bookmarkEnd w:id="190"/>
      <w:bookmarkEnd w:id="191"/>
    </w:p>
    <w:p w14:paraId="6EFA2B8D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92" w:name="_Toc339712004"/>
      <w:bookmarkStart w:id="193" w:name="_Toc342071025"/>
      <w:bookmarkStart w:id="194" w:name="_Toc342073985"/>
      <w:r>
        <w:rPr>
          <w:sz w:val="26"/>
          <w:szCs w:val="26"/>
        </w:rPr>
        <w:t>1/ Axit sunfuhiđric</w:t>
      </w:r>
      <w:r>
        <w:rPr>
          <w:sz w:val="26"/>
          <w:szCs w:val="26"/>
        </w:rPr>
        <w:tab/>
        <w:t>2/ Axit sunfurơ</w:t>
      </w:r>
      <w:r>
        <w:rPr>
          <w:sz w:val="26"/>
          <w:szCs w:val="26"/>
        </w:rPr>
        <w:tab/>
        <w:t>3/ Axit silicic</w:t>
      </w:r>
      <w:bookmarkEnd w:id="192"/>
      <w:bookmarkEnd w:id="193"/>
      <w:bookmarkEnd w:id="194"/>
    </w:p>
    <w:p w14:paraId="0E65A18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95" w:name="_Toc339712005"/>
      <w:bookmarkStart w:id="196" w:name="_Toc342071026"/>
      <w:bookmarkStart w:id="197" w:name="_Toc342073986"/>
      <w:r>
        <w:rPr>
          <w:sz w:val="26"/>
          <w:szCs w:val="26"/>
        </w:rPr>
        <w:t>4/ Axit cacbonic</w:t>
      </w:r>
      <w:r>
        <w:rPr>
          <w:sz w:val="26"/>
          <w:szCs w:val="26"/>
        </w:rPr>
        <w:tab/>
        <w:t>5/ Axit bromhiđric</w:t>
      </w:r>
      <w:r>
        <w:rPr>
          <w:sz w:val="26"/>
          <w:szCs w:val="26"/>
        </w:rPr>
        <w:tab/>
        <w:t>6/ Axit sunfuric</w:t>
      </w:r>
      <w:bookmarkEnd w:id="195"/>
      <w:bookmarkEnd w:id="196"/>
      <w:bookmarkEnd w:id="197"/>
    </w:p>
    <w:p w14:paraId="6BF39CA0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198" w:name="_Toc339712006"/>
      <w:bookmarkStart w:id="199" w:name="_Toc342071027"/>
      <w:bookmarkStart w:id="200" w:name="_Toc342073987"/>
      <w:r>
        <w:rPr>
          <w:sz w:val="26"/>
          <w:szCs w:val="26"/>
        </w:rPr>
        <w:t>7/ Axit photphoric</w:t>
      </w:r>
      <w:r>
        <w:rPr>
          <w:sz w:val="26"/>
          <w:szCs w:val="26"/>
        </w:rPr>
        <w:tab/>
        <w:t>8/ Axit nitric</w:t>
      </w:r>
      <w:r>
        <w:rPr>
          <w:sz w:val="26"/>
          <w:szCs w:val="26"/>
        </w:rPr>
        <w:tab/>
        <w:t>9/ Axit clohiđric</w:t>
      </w:r>
      <w:bookmarkEnd w:id="198"/>
      <w:bookmarkEnd w:id="199"/>
      <w:bookmarkEnd w:id="200"/>
    </w:p>
    <w:p w14:paraId="7BCC905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71CB7C3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01" w:name="_Toc339712007"/>
      <w:bookmarkStart w:id="202" w:name="_Toc342071028"/>
      <w:bookmarkStart w:id="203" w:name="_Toc342073988"/>
      <w:r w:rsidRPr="005B5D22">
        <w:rPr>
          <w:b/>
          <w:i/>
          <w:sz w:val="26"/>
          <w:szCs w:val="26"/>
        </w:rPr>
        <w:t>Bài 12.</w:t>
      </w:r>
      <w:r>
        <w:rPr>
          <w:sz w:val="26"/>
          <w:szCs w:val="26"/>
        </w:rPr>
        <w:t xml:space="preserve"> Trong các công thức hóa học sau, công thức nào sai, hãy sửa lại cho đúng:</w:t>
      </w:r>
      <w:bookmarkEnd w:id="201"/>
      <w:bookmarkEnd w:id="202"/>
      <w:bookmarkEnd w:id="203"/>
    </w:p>
    <w:p w14:paraId="2669B6AE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04" w:name="_Toc339712008"/>
      <w:bookmarkStart w:id="205" w:name="_Toc342071029"/>
      <w:bookmarkStart w:id="206" w:name="_Toc342073989"/>
      <w:r>
        <w:rPr>
          <w:sz w:val="26"/>
          <w:szCs w:val="26"/>
        </w:rPr>
        <w:t>1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/ HBr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bookmarkEnd w:id="204"/>
      <w:bookmarkEnd w:id="205"/>
      <w:bookmarkEnd w:id="206"/>
    </w:p>
    <w:p w14:paraId="4092038F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  <w:vertAlign w:val="subscript"/>
        </w:rPr>
      </w:pPr>
      <w:bookmarkStart w:id="207" w:name="_Toc339712009"/>
      <w:bookmarkStart w:id="208" w:name="_Toc342071030"/>
      <w:bookmarkStart w:id="209" w:name="_Toc342073990"/>
      <w:r>
        <w:rPr>
          <w:sz w:val="26"/>
          <w:szCs w:val="26"/>
        </w:rPr>
        <w:t>4/ H(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5/ HS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6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iO</w:t>
      </w:r>
      <w:r>
        <w:rPr>
          <w:sz w:val="26"/>
          <w:szCs w:val="26"/>
          <w:vertAlign w:val="subscript"/>
        </w:rPr>
        <w:t>3</w:t>
      </w:r>
      <w:bookmarkEnd w:id="207"/>
      <w:bookmarkEnd w:id="208"/>
      <w:bookmarkEnd w:id="209"/>
    </w:p>
    <w:p w14:paraId="3C9F5054" w14:textId="77777777" w:rsidR="00147F00" w:rsidRPr="005B5D22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  <w:vertAlign w:val="subscript"/>
        </w:rPr>
      </w:pPr>
      <w:bookmarkStart w:id="210" w:name="_Toc339712010"/>
      <w:bookmarkStart w:id="211" w:name="_Toc342071031"/>
      <w:bookmarkStart w:id="212" w:name="_Toc342073991"/>
      <w:r>
        <w:rPr>
          <w:sz w:val="26"/>
          <w:szCs w:val="26"/>
        </w:rPr>
        <w:t>7/ H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8/ HCl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9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bookmarkEnd w:id="210"/>
      <w:bookmarkEnd w:id="211"/>
      <w:bookmarkEnd w:id="212"/>
    </w:p>
    <w:p w14:paraId="46D97604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1F914694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13" w:name="_Toc339712011"/>
      <w:bookmarkStart w:id="214" w:name="_Toc342071032"/>
      <w:bookmarkStart w:id="215" w:name="_Toc342073992"/>
      <w:r w:rsidRPr="000B4927">
        <w:rPr>
          <w:b/>
          <w:i/>
          <w:sz w:val="26"/>
          <w:szCs w:val="26"/>
        </w:rPr>
        <w:t xml:space="preserve">Bài 13. </w:t>
      </w:r>
      <w:r>
        <w:rPr>
          <w:sz w:val="26"/>
          <w:szCs w:val="26"/>
        </w:rPr>
        <w:t>Đọc tên các hợp chất sau:</w:t>
      </w:r>
      <w:bookmarkEnd w:id="213"/>
      <w:bookmarkEnd w:id="214"/>
      <w:bookmarkEnd w:id="215"/>
    </w:p>
    <w:p w14:paraId="234D6E6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16" w:name="_Toc339712012"/>
      <w:bookmarkStart w:id="217" w:name="_Toc342071033"/>
      <w:bookmarkStart w:id="218" w:name="_Toc342073993"/>
      <w:r>
        <w:rPr>
          <w:sz w:val="26"/>
          <w:szCs w:val="26"/>
        </w:rPr>
        <w:t>1/ Al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/ Fe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/ CuCl</w:t>
      </w:r>
      <w:r>
        <w:rPr>
          <w:sz w:val="26"/>
          <w:szCs w:val="26"/>
          <w:vertAlign w:val="subscript"/>
        </w:rPr>
        <w:t>2</w:t>
      </w:r>
      <w:bookmarkEnd w:id="216"/>
      <w:bookmarkEnd w:id="217"/>
      <w:bookmarkEnd w:id="218"/>
    </w:p>
    <w:p w14:paraId="6C919965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19" w:name="_Toc339712013"/>
      <w:bookmarkStart w:id="220" w:name="_Toc342071034"/>
      <w:bookmarkStart w:id="221" w:name="_Toc342073994"/>
      <w:r>
        <w:rPr>
          <w:sz w:val="26"/>
          <w:szCs w:val="26"/>
        </w:rPr>
        <w:t>4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5/ Fe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6/ C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(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219"/>
      <w:bookmarkEnd w:id="220"/>
      <w:bookmarkEnd w:id="221"/>
    </w:p>
    <w:p w14:paraId="28B69D12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22" w:name="_Toc339712014"/>
      <w:bookmarkStart w:id="223" w:name="_Toc342071035"/>
      <w:bookmarkStart w:id="224" w:name="_Toc342073995"/>
      <w:r>
        <w:rPr>
          <w:sz w:val="26"/>
          <w:szCs w:val="26"/>
        </w:rPr>
        <w:t>7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8/ Fe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9/ NaCl</w:t>
      </w:r>
      <w:bookmarkEnd w:id="222"/>
      <w:bookmarkEnd w:id="223"/>
      <w:bookmarkEnd w:id="224"/>
    </w:p>
    <w:p w14:paraId="00B48C3E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25" w:name="_Toc339712015"/>
      <w:bookmarkStart w:id="226" w:name="_Toc342071036"/>
      <w:bookmarkStart w:id="227" w:name="_Toc342073996"/>
      <w:r>
        <w:rPr>
          <w:sz w:val="26"/>
          <w:szCs w:val="26"/>
        </w:rPr>
        <w:t>10/ N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1/ Ba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2/ CaCO</w:t>
      </w:r>
      <w:r>
        <w:rPr>
          <w:sz w:val="26"/>
          <w:szCs w:val="26"/>
          <w:vertAlign w:val="subscript"/>
        </w:rPr>
        <w:t>3</w:t>
      </w:r>
      <w:bookmarkEnd w:id="225"/>
      <w:bookmarkEnd w:id="226"/>
      <w:bookmarkEnd w:id="227"/>
    </w:p>
    <w:p w14:paraId="2974CBB1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28" w:name="_Toc339712016"/>
      <w:bookmarkStart w:id="229" w:name="_Toc342071037"/>
      <w:bookmarkStart w:id="230" w:name="_Toc342073997"/>
      <w:r>
        <w:rPr>
          <w:sz w:val="26"/>
          <w:szCs w:val="26"/>
        </w:rPr>
        <w:t>13/ Ba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4/ A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5/ MgCO</w:t>
      </w:r>
      <w:r>
        <w:rPr>
          <w:sz w:val="26"/>
          <w:szCs w:val="26"/>
          <w:vertAlign w:val="subscript"/>
        </w:rPr>
        <w:t>3</w:t>
      </w:r>
      <w:bookmarkEnd w:id="228"/>
      <w:bookmarkEnd w:id="229"/>
      <w:bookmarkEnd w:id="230"/>
    </w:p>
    <w:p w14:paraId="00B6FC61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31" w:name="_Toc339712017"/>
      <w:bookmarkStart w:id="232" w:name="_Toc342071038"/>
      <w:bookmarkStart w:id="233" w:name="_Toc342073998"/>
      <w:r>
        <w:rPr>
          <w:sz w:val="26"/>
          <w:szCs w:val="26"/>
        </w:rPr>
        <w:t>16/ Ba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7/ Ca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8/ CaSO</w:t>
      </w:r>
      <w:r>
        <w:rPr>
          <w:sz w:val="26"/>
          <w:szCs w:val="26"/>
          <w:vertAlign w:val="subscript"/>
        </w:rPr>
        <w:t>3</w:t>
      </w:r>
      <w:bookmarkEnd w:id="231"/>
      <w:bookmarkEnd w:id="232"/>
      <w:bookmarkEnd w:id="233"/>
    </w:p>
    <w:p w14:paraId="06FCC143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34" w:name="_Toc339712018"/>
      <w:bookmarkStart w:id="235" w:name="_Toc342071039"/>
      <w:bookmarkStart w:id="236" w:name="_Toc342073999"/>
      <w:r>
        <w:rPr>
          <w:sz w:val="26"/>
          <w:szCs w:val="26"/>
        </w:rPr>
        <w:t>19/ Ba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0/ Mg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1/ KCl</w:t>
      </w:r>
      <w:bookmarkEnd w:id="234"/>
      <w:bookmarkEnd w:id="235"/>
      <w:bookmarkEnd w:id="236"/>
    </w:p>
    <w:p w14:paraId="298EE306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37" w:name="_Toc339712019"/>
      <w:bookmarkStart w:id="238" w:name="_Toc342071040"/>
      <w:bookmarkStart w:id="239" w:name="_Toc342074000"/>
      <w:r>
        <w:rPr>
          <w:sz w:val="26"/>
          <w:szCs w:val="26"/>
        </w:rPr>
        <w:t>22/ B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softHyphen/>
      </w:r>
      <w:r>
        <w:rPr>
          <w:sz w:val="26"/>
          <w:szCs w:val="26"/>
        </w:rPr>
        <w:t>(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3/ Zn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4/ FePO</w:t>
      </w:r>
      <w:r>
        <w:rPr>
          <w:sz w:val="26"/>
          <w:szCs w:val="26"/>
          <w:vertAlign w:val="subscript"/>
        </w:rPr>
        <w:t>4</w:t>
      </w:r>
      <w:bookmarkEnd w:id="237"/>
      <w:bookmarkEnd w:id="238"/>
      <w:bookmarkEnd w:id="239"/>
    </w:p>
    <w:p w14:paraId="69A822F0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40" w:name="_Toc339712020"/>
      <w:bookmarkStart w:id="241" w:name="_Toc342071041"/>
      <w:bookmarkStart w:id="242" w:name="_Toc342074001"/>
      <w:r>
        <w:rPr>
          <w:sz w:val="26"/>
          <w:szCs w:val="26"/>
        </w:rPr>
        <w:t>25/ Hg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6/ AlCl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7/ Fe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240"/>
      <w:bookmarkEnd w:id="241"/>
      <w:bookmarkEnd w:id="242"/>
    </w:p>
    <w:p w14:paraId="72512F25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43" w:name="_Toc339712021"/>
      <w:bookmarkStart w:id="244" w:name="_Toc342071042"/>
      <w:bookmarkStart w:id="245" w:name="_Toc342074002"/>
      <w:r>
        <w:rPr>
          <w:sz w:val="26"/>
          <w:szCs w:val="26"/>
        </w:rPr>
        <w:t>28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9/ AgCl</w:t>
      </w:r>
      <w:r>
        <w:rPr>
          <w:sz w:val="26"/>
          <w:szCs w:val="26"/>
        </w:rPr>
        <w:tab/>
        <w:t>30/ Cu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bookmarkEnd w:id="243"/>
      <w:bookmarkEnd w:id="244"/>
      <w:bookmarkEnd w:id="245"/>
    </w:p>
    <w:p w14:paraId="2F8A961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46" w:name="_Toc339712022"/>
      <w:bookmarkStart w:id="247" w:name="_Toc342071043"/>
      <w:bookmarkStart w:id="248" w:name="_Toc342074003"/>
      <w:r>
        <w:rPr>
          <w:sz w:val="26"/>
          <w:szCs w:val="26"/>
        </w:rPr>
        <w:t>31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2/ Mg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3/ ZnSO</w:t>
      </w:r>
      <w:r>
        <w:rPr>
          <w:sz w:val="26"/>
          <w:szCs w:val="26"/>
          <w:vertAlign w:val="subscript"/>
        </w:rPr>
        <w:t>4</w:t>
      </w:r>
      <w:bookmarkEnd w:id="246"/>
      <w:bookmarkEnd w:id="247"/>
      <w:bookmarkEnd w:id="248"/>
    </w:p>
    <w:p w14:paraId="72AD406E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49" w:name="_Toc339712023"/>
      <w:bookmarkStart w:id="250" w:name="_Toc342071044"/>
      <w:bookmarkStart w:id="251" w:name="_Toc342074004"/>
      <w:r>
        <w:rPr>
          <w:sz w:val="26"/>
          <w:szCs w:val="26"/>
        </w:rPr>
        <w:t>34/ K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5/ FeCl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6/ NaNO</w:t>
      </w:r>
      <w:r>
        <w:rPr>
          <w:sz w:val="26"/>
          <w:szCs w:val="26"/>
          <w:vertAlign w:val="subscript"/>
        </w:rPr>
        <w:t>3</w:t>
      </w:r>
      <w:bookmarkEnd w:id="249"/>
      <w:bookmarkEnd w:id="250"/>
      <w:bookmarkEnd w:id="251"/>
    </w:p>
    <w:p w14:paraId="7B8DA5C2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52" w:name="_Toc339712024"/>
      <w:bookmarkStart w:id="253" w:name="_Toc342071045"/>
      <w:bookmarkStart w:id="254" w:name="_Toc342074005"/>
      <w:r>
        <w:rPr>
          <w:sz w:val="26"/>
          <w:szCs w:val="26"/>
        </w:rPr>
        <w:t>37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8/ Cu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9/ Al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252"/>
      <w:bookmarkEnd w:id="253"/>
      <w:bookmarkEnd w:id="254"/>
    </w:p>
    <w:p w14:paraId="041CEF9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55" w:name="_Toc339712025"/>
      <w:bookmarkStart w:id="256" w:name="_Toc342071046"/>
      <w:bookmarkStart w:id="257" w:name="_Toc342074006"/>
      <w:r>
        <w:rPr>
          <w:sz w:val="26"/>
          <w:szCs w:val="26"/>
        </w:rPr>
        <w:t>40/ K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41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softHyphen/>
        <w:t>42/ Ba(H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bookmarkEnd w:id="255"/>
      <w:bookmarkEnd w:id="256"/>
      <w:bookmarkEnd w:id="257"/>
    </w:p>
    <w:p w14:paraId="65209E9D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58" w:name="_Toc339712026"/>
      <w:bookmarkStart w:id="259" w:name="_Toc342071047"/>
      <w:bookmarkStart w:id="260" w:name="_Toc342074007"/>
      <w:r>
        <w:rPr>
          <w:sz w:val="26"/>
          <w:szCs w:val="26"/>
        </w:rPr>
        <w:t>43/ NaH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44/ KH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45/ Ca(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softHyphen/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bookmarkEnd w:id="258"/>
      <w:bookmarkEnd w:id="259"/>
      <w:bookmarkEnd w:id="260"/>
    </w:p>
    <w:p w14:paraId="2F71EBA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61" w:name="_Toc339712027"/>
      <w:bookmarkStart w:id="262" w:name="_Toc342071048"/>
      <w:bookmarkStart w:id="263" w:name="_Toc342074008"/>
      <w:r>
        <w:rPr>
          <w:sz w:val="26"/>
          <w:szCs w:val="26"/>
        </w:rPr>
        <w:t>46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PO</w:t>
      </w:r>
      <w:r>
        <w:rPr>
          <w:sz w:val="26"/>
          <w:szCs w:val="26"/>
          <w:vertAlign w:val="subscript"/>
        </w:rPr>
        <w:t>4</w:t>
      </w:r>
      <w:bookmarkEnd w:id="261"/>
      <w:bookmarkEnd w:id="262"/>
      <w:bookmarkEnd w:id="263"/>
    </w:p>
    <w:p w14:paraId="406AB18C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582A2B10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64" w:name="_Toc339712028"/>
      <w:bookmarkStart w:id="265" w:name="_Toc342071049"/>
      <w:bookmarkStart w:id="266" w:name="_Toc342074009"/>
      <w:r w:rsidRPr="00D80E0F">
        <w:rPr>
          <w:b/>
          <w:i/>
          <w:sz w:val="26"/>
          <w:szCs w:val="26"/>
        </w:rPr>
        <w:t>Bài 14.</w:t>
      </w:r>
      <w:r>
        <w:rPr>
          <w:sz w:val="26"/>
          <w:szCs w:val="26"/>
        </w:rPr>
        <w:t xml:space="preserve"> Xác định hóa trị của các nguyên tố còn lại trong công thức các hợp chất hóa học ở bài 13, biết hóa trị nhóm gốc axit đã có ở bài11.</w:t>
      </w:r>
      <w:bookmarkEnd w:id="264"/>
      <w:bookmarkEnd w:id="265"/>
      <w:bookmarkEnd w:id="266"/>
    </w:p>
    <w:p w14:paraId="64C2F188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25B8DDC0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67" w:name="_Toc339712029"/>
      <w:bookmarkStart w:id="268" w:name="_Toc342071050"/>
      <w:bookmarkStart w:id="269" w:name="_Toc342074010"/>
      <w:r w:rsidRPr="00D80E0F">
        <w:rPr>
          <w:b/>
          <w:i/>
          <w:sz w:val="26"/>
          <w:szCs w:val="26"/>
        </w:rPr>
        <w:t>Bài 15.</w:t>
      </w:r>
      <w:r>
        <w:rPr>
          <w:sz w:val="26"/>
          <w:szCs w:val="26"/>
        </w:rPr>
        <w:t xml:space="preserve"> Viết công thức hóa học của các hợp chất sau:</w:t>
      </w:r>
      <w:bookmarkEnd w:id="267"/>
      <w:bookmarkEnd w:id="268"/>
      <w:bookmarkEnd w:id="269"/>
    </w:p>
    <w:p w14:paraId="401FE571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70" w:name="_Toc339712030"/>
      <w:bookmarkStart w:id="271" w:name="_Toc342071051"/>
      <w:bookmarkStart w:id="272" w:name="_Toc342074011"/>
      <w:r>
        <w:rPr>
          <w:sz w:val="26"/>
          <w:szCs w:val="26"/>
        </w:rPr>
        <w:lastRenderedPageBreak/>
        <w:t>1/ Natri clorua</w:t>
      </w:r>
      <w:r>
        <w:rPr>
          <w:sz w:val="26"/>
          <w:szCs w:val="26"/>
        </w:rPr>
        <w:tab/>
        <w:t>2/ Canxi bromua</w:t>
      </w:r>
      <w:bookmarkEnd w:id="270"/>
      <w:bookmarkEnd w:id="271"/>
      <w:bookmarkEnd w:id="272"/>
    </w:p>
    <w:p w14:paraId="22B1FFF6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73" w:name="_Toc339712031"/>
      <w:bookmarkStart w:id="274" w:name="_Toc342071052"/>
      <w:bookmarkStart w:id="275" w:name="_Toc342074012"/>
      <w:r>
        <w:rPr>
          <w:sz w:val="26"/>
          <w:szCs w:val="26"/>
        </w:rPr>
        <w:t>3/ Đồng (II) clorua</w:t>
      </w:r>
      <w:r>
        <w:rPr>
          <w:sz w:val="26"/>
          <w:szCs w:val="26"/>
        </w:rPr>
        <w:tab/>
        <w:t>4/  Chì (II) sunfua</w:t>
      </w:r>
      <w:bookmarkEnd w:id="273"/>
      <w:bookmarkEnd w:id="274"/>
      <w:bookmarkEnd w:id="275"/>
    </w:p>
    <w:p w14:paraId="21B54707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76" w:name="_Toc339712032"/>
      <w:bookmarkStart w:id="277" w:name="_Toc342071053"/>
      <w:bookmarkStart w:id="278" w:name="_Toc342074013"/>
      <w:r>
        <w:rPr>
          <w:sz w:val="26"/>
          <w:szCs w:val="26"/>
        </w:rPr>
        <w:t>5/ Đồng (II) sunfit</w:t>
      </w:r>
      <w:r>
        <w:rPr>
          <w:sz w:val="26"/>
          <w:szCs w:val="26"/>
        </w:rPr>
        <w:tab/>
        <w:t>6/ Natri cacbonat</w:t>
      </w:r>
      <w:bookmarkEnd w:id="276"/>
      <w:bookmarkEnd w:id="277"/>
      <w:bookmarkEnd w:id="278"/>
    </w:p>
    <w:p w14:paraId="42729609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79" w:name="_Toc339712033"/>
      <w:bookmarkStart w:id="280" w:name="_Toc342071054"/>
      <w:bookmarkStart w:id="281" w:name="_Toc342074014"/>
      <w:r>
        <w:rPr>
          <w:sz w:val="26"/>
          <w:szCs w:val="26"/>
        </w:rPr>
        <w:t>7/ Đồng (II) sunfat</w:t>
      </w:r>
      <w:r>
        <w:rPr>
          <w:sz w:val="26"/>
          <w:szCs w:val="26"/>
        </w:rPr>
        <w:tab/>
        <w:t>8/ Chì (II) nitrat</w:t>
      </w:r>
      <w:bookmarkEnd w:id="279"/>
      <w:bookmarkEnd w:id="280"/>
      <w:bookmarkEnd w:id="281"/>
    </w:p>
    <w:p w14:paraId="40F29D7A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82" w:name="_Toc339712034"/>
      <w:bookmarkStart w:id="283" w:name="_Toc342071055"/>
      <w:bookmarkStart w:id="284" w:name="_Toc342074015"/>
      <w:r>
        <w:rPr>
          <w:sz w:val="26"/>
          <w:szCs w:val="26"/>
        </w:rPr>
        <w:t>9/ Natri sunfat</w:t>
      </w:r>
      <w:r>
        <w:rPr>
          <w:sz w:val="26"/>
          <w:szCs w:val="26"/>
        </w:rPr>
        <w:tab/>
        <w:t>10/  Bari photphat</w:t>
      </w:r>
      <w:bookmarkEnd w:id="282"/>
      <w:bookmarkEnd w:id="283"/>
      <w:bookmarkEnd w:id="284"/>
    </w:p>
    <w:p w14:paraId="369032BA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85" w:name="_Toc339712035"/>
      <w:bookmarkStart w:id="286" w:name="_Toc342071056"/>
      <w:bookmarkStart w:id="287" w:name="_Toc342074016"/>
      <w:r>
        <w:rPr>
          <w:sz w:val="26"/>
          <w:szCs w:val="26"/>
        </w:rPr>
        <w:t>11/ Canxi cacbonat</w:t>
      </w:r>
      <w:r>
        <w:rPr>
          <w:sz w:val="26"/>
          <w:szCs w:val="26"/>
        </w:rPr>
        <w:tab/>
        <w:t>12/ Nhôm sunfat</w:t>
      </w:r>
      <w:bookmarkEnd w:id="285"/>
      <w:bookmarkEnd w:id="286"/>
      <w:bookmarkEnd w:id="287"/>
    </w:p>
    <w:p w14:paraId="54F6E881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88" w:name="_Toc339712036"/>
      <w:bookmarkStart w:id="289" w:name="_Toc342071057"/>
      <w:bookmarkStart w:id="290" w:name="_Toc342074017"/>
      <w:r>
        <w:rPr>
          <w:sz w:val="26"/>
          <w:szCs w:val="26"/>
        </w:rPr>
        <w:t>13/ Natri photphat</w:t>
      </w:r>
      <w:r>
        <w:rPr>
          <w:sz w:val="26"/>
          <w:szCs w:val="26"/>
        </w:rPr>
        <w:tab/>
        <w:t>14/ Sắt (II) sunfua</w:t>
      </w:r>
      <w:bookmarkEnd w:id="288"/>
      <w:bookmarkEnd w:id="289"/>
      <w:bookmarkEnd w:id="290"/>
    </w:p>
    <w:p w14:paraId="1F427C06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91" w:name="_Toc339712037"/>
      <w:bookmarkStart w:id="292" w:name="_Toc342071058"/>
      <w:bookmarkStart w:id="293" w:name="_Toc342074018"/>
      <w:r>
        <w:rPr>
          <w:sz w:val="26"/>
          <w:szCs w:val="26"/>
        </w:rPr>
        <w:t>15/ Thủy ngân (II) nitrat</w:t>
      </w:r>
      <w:r>
        <w:rPr>
          <w:sz w:val="26"/>
          <w:szCs w:val="26"/>
        </w:rPr>
        <w:tab/>
        <w:t>16/ Magie cacbonat</w:t>
      </w:r>
      <w:bookmarkEnd w:id="291"/>
      <w:bookmarkEnd w:id="292"/>
      <w:bookmarkEnd w:id="293"/>
    </w:p>
    <w:p w14:paraId="549CBFE1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94" w:name="_Toc339712038"/>
      <w:bookmarkStart w:id="295" w:name="_Toc342071059"/>
      <w:bookmarkStart w:id="296" w:name="_Toc342074019"/>
      <w:r>
        <w:rPr>
          <w:sz w:val="26"/>
          <w:szCs w:val="26"/>
        </w:rPr>
        <w:t>17/ Kẽm sunfit</w:t>
      </w:r>
      <w:r>
        <w:rPr>
          <w:sz w:val="26"/>
          <w:szCs w:val="26"/>
        </w:rPr>
        <w:tab/>
        <w:t>18/ Kali sunfat</w:t>
      </w:r>
      <w:bookmarkEnd w:id="294"/>
      <w:bookmarkEnd w:id="295"/>
      <w:bookmarkEnd w:id="296"/>
    </w:p>
    <w:p w14:paraId="1C7A0271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297" w:name="_Toc339712039"/>
      <w:bookmarkStart w:id="298" w:name="_Toc342071060"/>
      <w:bookmarkStart w:id="299" w:name="_Toc342074020"/>
      <w:r>
        <w:rPr>
          <w:sz w:val="26"/>
          <w:szCs w:val="26"/>
        </w:rPr>
        <w:t>19/ Canxi clorua</w:t>
      </w:r>
      <w:r>
        <w:rPr>
          <w:sz w:val="26"/>
          <w:szCs w:val="26"/>
        </w:rPr>
        <w:tab/>
        <w:t>20/ Kali nitrat</w:t>
      </w:r>
      <w:bookmarkEnd w:id="297"/>
      <w:bookmarkEnd w:id="298"/>
      <w:bookmarkEnd w:id="299"/>
    </w:p>
    <w:p w14:paraId="0FBC6B84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00" w:name="_Toc339712040"/>
      <w:bookmarkStart w:id="301" w:name="_Toc342071061"/>
      <w:bookmarkStart w:id="302" w:name="_Toc342074021"/>
      <w:r>
        <w:rPr>
          <w:sz w:val="26"/>
          <w:szCs w:val="26"/>
        </w:rPr>
        <w:t>21/ Nhôm clorua</w:t>
      </w:r>
      <w:r>
        <w:rPr>
          <w:sz w:val="26"/>
          <w:szCs w:val="26"/>
        </w:rPr>
        <w:tab/>
        <w:t>22/ Đồng (II) sunfua</w:t>
      </w:r>
      <w:bookmarkEnd w:id="300"/>
      <w:bookmarkEnd w:id="301"/>
      <w:bookmarkEnd w:id="302"/>
    </w:p>
    <w:p w14:paraId="4A755ED9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03" w:name="_Toc339712041"/>
      <w:bookmarkStart w:id="304" w:name="_Toc342071062"/>
      <w:bookmarkStart w:id="305" w:name="_Toc342074022"/>
      <w:r>
        <w:rPr>
          <w:sz w:val="26"/>
          <w:szCs w:val="26"/>
        </w:rPr>
        <w:t>23/ Bari nitrat</w:t>
      </w:r>
      <w:r>
        <w:rPr>
          <w:sz w:val="26"/>
          <w:szCs w:val="26"/>
        </w:rPr>
        <w:tab/>
        <w:t>24/ Bạc clorua</w:t>
      </w:r>
      <w:bookmarkEnd w:id="303"/>
      <w:bookmarkEnd w:id="304"/>
      <w:bookmarkEnd w:id="305"/>
    </w:p>
    <w:p w14:paraId="13C49801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06" w:name="_Toc339712042"/>
      <w:bookmarkStart w:id="307" w:name="_Toc342071063"/>
      <w:bookmarkStart w:id="308" w:name="_Toc342074023"/>
      <w:r>
        <w:rPr>
          <w:sz w:val="26"/>
          <w:szCs w:val="26"/>
        </w:rPr>
        <w:t>25/ Nhôm nitrat</w:t>
      </w:r>
      <w:r>
        <w:rPr>
          <w:sz w:val="26"/>
          <w:szCs w:val="26"/>
        </w:rPr>
        <w:tab/>
        <w:t>26/ Sắt (III) bromua</w:t>
      </w:r>
      <w:bookmarkEnd w:id="306"/>
      <w:bookmarkEnd w:id="307"/>
      <w:bookmarkEnd w:id="308"/>
    </w:p>
    <w:p w14:paraId="78082AC9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09" w:name="_Toc339712043"/>
      <w:bookmarkStart w:id="310" w:name="_Toc342071064"/>
      <w:bookmarkStart w:id="311" w:name="_Toc342074024"/>
      <w:r>
        <w:rPr>
          <w:sz w:val="26"/>
          <w:szCs w:val="26"/>
        </w:rPr>
        <w:t>27/ Bari sunfat</w:t>
      </w:r>
      <w:r>
        <w:rPr>
          <w:sz w:val="26"/>
          <w:szCs w:val="26"/>
        </w:rPr>
        <w:tab/>
        <w:t>28/ Sắt (III) clorua</w:t>
      </w:r>
      <w:bookmarkEnd w:id="309"/>
      <w:bookmarkEnd w:id="310"/>
      <w:bookmarkEnd w:id="311"/>
    </w:p>
    <w:p w14:paraId="6C5E6BB6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12" w:name="_Toc339712044"/>
      <w:bookmarkStart w:id="313" w:name="_Toc342071065"/>
      <w:bookmarkStart w:id="314" w:name="_Toc342074025"/>
      <w:r>
        <w:rPr>
          <w:sz w:val="26"/>
          <w:szCs w:val="26"/>
        </w:rPr>
        <w:t>29/ Bari cacbonat</w:t>
      </w:r>
      <w:r>
        <w:rPr>
          <w:sz w:val="26"/>
          <w:szCs w:val="26"/>
        </w:rPr>
        <w:tab/>
        <w:t>30/ Natri bromua</w:t>
      </w:r>
      <w:bookmarkEnd w:id="312"/>
      <w:bookmarkEnd w:id="313"/>
      <w:bookmarkEnd w:id="314"/>
    </w:p>
    <w:p w14:paraId="7D570758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15" w:name="_Toc339712045"/>
      <w:bookmarkStart w:id="316" w:name="_Toc342071066"/>
      <w:bookmarkStart w:id="317" w:name="_Toc342074026"/>
      <w:r>
        <w:rPr>
          <w:sz w:val="26"/>
          <w:szCs w:val="26"/>
        </w:rPr>
        <w:t>31/ Natri sunfit</w:t>
      </w:r>
      <w:r>
        <w:rPr>
          <w:sz w:val="26"/>
          <w:szCs w:val="26"/>
        </w:rPr>
        <w:tab/>
        <w:t>32/ Canxi photphat</w:t>
      </w:r>
      <w:bookmarkEnd w:id="315"/>
      <w:bookmarkEnd w:id="316"/>
      <w:bookmarkEnd w:id="317"/>
    </w:p>
    <w:p w14:paraId="0EC1C045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18" w:name="_Toc339712046"/>
      <w:bookmarkStart w:id="319" w:name="_Toc342071067"/>
      <w:bookmarkStart w:id="320" w:name="_Toc342074027"/>
      <w:r>
        <w:rPr>
          <w:sz w:val="26"/>
          <w:szCs w:val="26"/>
        </w:rPr>
        <w:t>33/ Kali photphat</w:t>
      </w:r>
      <w:r>
        <w:rPr>
          <w:sz w:val="26"/>
          <w:szCs w:val="26"/>
        </w:rPr>
        <w:tab/>
        <w:t>34/ Bari sunfit</w:t>
      </w:r>
      <w:bookmarkEnd w:id="318"/>
      <w:bookmarkEnd w:id="319"/>
      <w:bookmarkEnd w:id="320"/>
    </w:p>
    <w:p w14:paraId="39F9CFF0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21" w:name="_Toc339712047"/>
      <w:bookmarkStart w:id="322" w:name="_Toc342071068"/>
      <w:bookmarkStart w:id="323" w:name="_Toc342074028"/>
      <w:r>
        <w:rPr>
          <w:sz w:val="26"/>
          <w:szCs w:val="26"/>
        </w:rPr>
        <w:t>35/ Canxi hiđrocacbonat</w:t>
      </w:r>
      <w:r>
        <w:rPr>
          <w:sz w:val="26"/>
          <w:szCs w:val="26"/>
        </w:rPr>
        <w:tab/>
        <w:t>36/ Bari hiđrosunfit</w:t>
      </w:r>
      <w:bookmarkEnd w:id="321"/>
      <w:bookmarkEnd w:id="322"/>
      <w:bookmarkEnd w:id="323"/>
    </w:p>
    <w:p w14:paraId="3FAAFEDB" w14:textId="77777777" w:rsidR="00147F00" w:rsidRDefault="00147F00" w:rsidP="00147F00">
      <w:pPr>
        <w:tabs>
          <w:tab w:val="left" w:pos="32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24" w:name="_Toc339712048"/>
      <w:bookmarkStart w:id="325" w:name="_Toc342071069"/>
      <w:bookmarkStart w:id="326" w:name="_Toc342074029"/>
      <w:r>
        <w:rPr>
          <w:sz w:val="26"/>
          <w:szCs w:val="26"/>
        </w:rPr>
        <w:t>37/ Natri hiđrosunfat</w:t>
      </w:r>
      <w:r>
        <w:rPr>
          <w:sz w:val="26"/>
          <w:szCs w:val="26"/>
        </w:rPr>
        <w:tab/>
        <w:t>38/ Natri hiđrophotphat</w:t>
      </w:r>
      <w:bookmarkEnd w:id="324"/>
      <w:bookmarkEnd w:id="325"/>
      <w:bookmarkEnd w:id="326"/>
    </w:p>
    <w:p w14:paraId="1DFFFB24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27" w:name="_Toc339712049"/>
      <w:bookmarkStart w:id="328" w:name="_Toc342071070"/>
      <w:bookmarkStart w:id="329" w:name="_Toc342074030"/>
      <w:r>
        <w:rPr>
          <w:sz w:val="26"/>
          <w:szCs w:val="26"/>
        </w:rPr>
        <w:t>39/ Kali đihiđrophotphat</w:t>
      </w:r>
      <w:bookmarkEnd w:id="327"/>
      <w:bookmarkEnd w:id="328"/>
      <w:bookmarkEnd w:id="329"/>
    </w:p>
    <w:p w14:paraId="005256EB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</w:p>
    <w:p w14:paraId="71DD29BE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30" w:name="_Toc339712050"/>
      <w:bookmarkStart w:id="331" w:name="_Toc342071071"/>
      <w:bookmarkStart w:id="332" w:name="_Toc342074031"/>
      <w:r w:rsidRPr="00D80E0F">
        <w:rPr>
          <w:b/>
          <w:i/>
          <w:sz w:val="26"/>
          <w:szCs w:val="26"/>
        </w:rPr>
        <w:t>Bài 16.</w:t>
      </w:r>
      <w:r>
        <w:rPr>
          <w:sz w:val="26"/>
          <w:szCs w:val="26"/>
        </w:rPr>
        <w:t xml:space="preserve"> Trong các công thức hóa học sau, công thức nào sai, hãy sửa lại cho đúng:</w:t>
      </w:r>
      <w:bookmarkEnd w:id="330"/>
      <w:bookmarkEnd w:id="331"/>
      <w:bookmarkEnd w:id="332"/>
    </w:p>
    <w:p w14:paraId="4C975CF4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33" w:name="_Toc339712051"/>
      <w:bookmarkStart w:id="334" w:name="_Toc342071072"/>
      <w:bookmarkStart w:id="335" w:name="_Toc342074032"/>
      <w:r>
        <w:rPr>
          <w:sz w:val="26"/>
          <w:szCs w:val="26"/>
        </w:rPr>
        <w:t>1/ Na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/ C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(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/ NaCO</w:t>
      </w:r>
      <w:r>
        <w:rPr>
          <w:sz w:val="26"/>
          <w:szCs w:val="26"/>
          <w:vertAlign w:val="subscript"/>
        </w:rPr>
        <w:t>3</w:t>
      </w:r>
      <w:bookmarkEnd w:id="333"/>
      <w:bookmarkEnd w:id="334"/>
      <w:bookmarkEnd w:id="335"/>
    </w:p>
    <w:p w14:paraId="65D5D953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36" w:name="_Toc339712052"/>
      <w:bookmarkStart w:id="337" w:name="_Toc342071073"/>
      <w:bookmarkStart w:id="338" w:name="_Toc342074033"/>
      <w:r>
        <w:rPr>
          <w:sz w:val="26"/>
          <w:szCs w:val="26"/>
        </w:rPr>
        <w:t>4/ B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5/ Ca(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6/ Fe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bookmarkEnd w:id="336"/>
      <w:bookmarkEnd w:id="337"/>
      <w:bookmarkEnd w:id="338"/>
    </w:p>
    <w:p w14:paraId="57FF3971" w14:textId="77777777" w:rsidR="00147F00" w:rsidRPr="00D80E0F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39" w:name="_Toc339712053"/>
      <w:bookmarkStart w:id="340" w:name="_Toc342071074"/>
      <w:bookmarkStart w:id="341" w:name="_Toc342074034"/>
      <w:r>
        <w:rPr>
          <w:sz w:val="26"/>
          <w:szCs w:val="26"/>
        </w:rPr>
        <w:t>7/ Cu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8/ N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9/ A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339"/>
      <w:bookmarkEnd w:id="340"/>
      <w:bookmarkEnd w:id="341"/>
    </w:p>
    <w:p w14:paraId="754B7A4A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42" w:name="_Toc339712054"/>
      <w:bookmarkStart w:id="343" w:name="_Toc342071075"/>
      <w:bookmarkStart w:id="344" w:name="_Toc342074035"/>
      <w:r>
        <w:rPr>
          <w:sz w:val="26"/>
          <w:szCs w:val="26"/>
        </w:rPr>
        <w:t>10/ Mg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1/ Ba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2/ MgSO</w:t>
      </w:r>
      <w:r>
        <w:rPr>
          <w:sz w:val="26"/>
          <w:szCs w:val="26"/>
          <w:vertAlign w:val="subscript"/>
        </w:rPr>
        <w:t>3</w:t>
      </w:r>
      <w:bookmarkEnd w:id="342"/>
      <w:bookmarkEnd w:id="343"/>
      <w:bookmarkEnd w:id="344"/>
    </w:p>
    <w:p w14:paraId="6B9F6BB5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45" w:name="_Toc339712055"/>
      <w:bookmarkStart w:id="346" w:name="_Toc342071076"/>
      <w:bookmarkStart w:id="347" w:name="_Toc342074036"/>
      <w:r>
        <w:rPr>
          <w:sz w:val="26"/>
          <w:szCs w:val="26"/>
        </w:rPr>
        <w:t>13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l</w:t>
      </w:r>
      <w:r>
        <w:rPr>
          <w:sz w:val="26"/>
          <w:szCs w:val="26"/>
        </w:rPr>
        <w:tab/>
        <w:t>14/ B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5/ Zn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Cl</w:t>
      </w:r>
      <w:r>
        <w:rPr>
          <w:sz w:val="26"/>
          <w:szCs w:val="26"/>
          <w:vertAlign w:val="subscript"/>
        </w:rPr>
        <w:t>2</w:t>
      </w:r>
      <w:bookmarkEnd w:id="345"/>
      <w:bookmarkEnd w:id="346"/>
      <w:bookmarkEnd w:id="347"/>
    </w:p>
    <w:p w14:paraId="5DF3DE49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48" w:name="_Toc339712056"/>
      <w:bookmarkStart w:id="349" w:name="_Toc342071077"/>
      <w:bookmarkStart w:id="350" w:name="_Toc342074037"/>
      <w:r>
        <w:rPr>
          <w:sz w:val="26"/>
          <w:szCs w:val="26"/>
        </w:rPr>
        <w:t>16/ Cu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7/ Cu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18/ MgSO</w:t>
      </w:r>
      <w:r>
        <w:rPr>
          <w:sz w:val="26"/>
          <w:szCs w:val="26"/>
          <w:vertAlign w:val="subscript"/>
        </w:rPr>
        <w:t>4</w:t>
      </w:r>
      <w:bookmarkEnd w:id="348"/>
      <w:bookmarkEnd w:id="349"/>
      <w:bookmarkEnd w:id="350"/>
    </w:p>
    <w:p w14:paraId="6FA38722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51" w:name="_Toc339712057"/>
      <w:bookmarkStart w:id="352" w:name="_Toc342071078"/>
      <w:bookmarkStart w:id="353" w:name="_Toc342074038"/>
      <w:r>
        <w:rPr>
          <w:sz w:val="26"/>
          <w:szCs w:val="26"/>
        </w:rPr>
        <w:t>19/ Zn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0/ Ca(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1/ Fe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351"/>
      <w:bookmarkEnd w:id="352"/>
      <w:bookmarkEnd w:id="353"/>
    </w:p>
    <w:p w14:paraId="6F8423C7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54" w:name="_Toc339712058"/>
      <w:bookmarkStart w:id="355" w:name="_Toc342071079"/>
      <w:bookmarkStart w:id="356" w:name="_Toc342074039"/>
      <w:r>
        <w:rPr>
          <w:sz w:val="26"/>
          <w:szCs w:val="26"/>
        </w:rPr>
        <w:t>22/ N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3/ Mg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4/ B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bookmarkEnd w:id="354"/>
      <w:bookmarkEnd w:id="355"/>
      <w:bookmarkEnd w:id="356"/>
    </w:p>
    <w:p w14:paraId="3B5D7005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57" w:name="_Toc339712059"/>
      <w:bookmarkStart w:id="358" w:name="_Toc342071080"/>
      <w:bookmarkStart w:id="359" w:name="_Toc342074040"/>
      <w:r>
        <w:rPr>
          <w:sz w:val="26"/>
          <w:szCs w:val="26"/>
        </w:rPr>
        <w:t>25/ Fe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6/ Zn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7/ K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357"/>
      <w:bookmarkEnd w:id="358"/>
      <w:bookmarkEnd w:id="359"/>
    </w:p>
    <w:p w14:paraId="0A9F4ADC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60" w:name="_Toc339712060"/>
      <w:bookmarkStart w:id="361" w:name="_Toc342071081"/>
      <w:bookmarkStart w:id="362" w:name="_Toc342074041"/>
      <w:r>
        <w:rPr>
          <w:sz w:val="26"/>
          <w:szCs w:val="26"/>
        </w:rPr>
        <w:t>28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29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0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bookmarkEnd w:id="360"/>
      <w:bookmarkEnd w:id="361"/>
      <w:bookmarkEnd w:id="362"/>
    </w:p>
    <w:p w14:paraId="1C0781A3" w14:textId="77777777" w:rsidR="00147F00" w:rsidRPr="00D80E0F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63" w:name="_Toc339712061"/>
      <w:bookmarkStart w:id="364" w:name="_Toc342071082"/>
      <w:bookmarkStart w:id="365" w:name="_Toc342074042"/>
      <w:r>
        <w:rPr>
          <w:sz w:val="26"/>
          <w:szCs w:val="26"/>
        </w:rPr>
        <w:t>31/ Ba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2/ Cu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3/ Hg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</w:rPr>
        <w:softHyphen/>
      </w:r>
      <w:r>
        <w:rPr>
          <w:sz w:val="26"/>
          <w:szCs w:val="26"/>
          <w:vertAlign w:val="subscript"/>
        </w:rPr>
        <w:t>2</w:t>
      </w:r>
      <w:bookmarkEnd w:id="363"/>
      <w:bookmarkEnd w:id="364"/>
      <w:bookmarkEnd w:id="365"/>
    </w:p>
    <w:p w14:paraId="67050807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66" w:name="_Toc339712062"/>
      <w:bookmarkStart w:id="367" w:name="_Toc342071083"/>
      <w:bookmarkStart w:id="368" w:name="_Toc342074043"/>
      <w:r>
        <w:rPr>
          <w:sz w:val="26"/>
          <w:szCs w:val="26"/>
        </w:rPr>
        <w:t>34/ Al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Cl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5/ Na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6/ NaHCO</w:t>
      </w:r>
      <w:r>
        <w:rPr>
          <w:sz w:val="26"/>
          <w:szCs w:val="26"/>
          <w:vertAlign w:val="subscript"/>
        </w:rPr>
        <w:t>2</w:t>
      </w:r>
      <w:bookmarkEnd w:id="366"/>
      <w:bookmarkEnd w:id="367"/>
      <w:bookmarkEnd w:id="368"/>
    </w:p>
    <w:p w14:paraId="4711EF20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sz w:val="26"/>
          <w:szCs w:val="26"/>
        </w:rPr>
      </w:pPr>
      <w:bookmarkStart w:id="369" w:name="_Toc339712063"/>
      <w:bookmarkStart w:id="370" w:name="_Toc342071084"/>
      <w:bookmarkStart w:id="371" w:name="_Toc342074044"/>
      <w:r>
        <w:rPr>
          <w:sz w:val="26"/>
          <w:szCs w:val="26"/>
        </w:rPr>
        <w:t>37/ K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8/ CaH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39/ Ba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PO</w:t>
      </w:r>
      <w:bookmarkEnd w:id="369"/>
      <w:bookmarkEnd w:id="370"/>
      <w:bookmarkEnd w:id="371"/>
    </w:p>
    <w:p w14:paraId="160F7EC3" w14:textId="77777777" w:rsidR="00147F00" w:rsidRDefault="00147F00" w:rsidP="00147F00">
      <w:pPr>
        <w:tabs>
          <w:tab w:val="left" w:pos="2640"/>
          <w:tab w:val="left" w:pos="5400"/>
          <w:tab w:val="left" w:pos="8280"/>
        </w:tabs>
        <w:outlineLvl w:val="0"/>
        <w:rPr>
          <w:b/>
          <w:sz w:val="26"/>
          <w:szCs w:val="26"/>
        </w:rPr>
      </w:pPr>
      <w:r w:rsidRPr="008A5E1A">
        <w:rPr>
          <w:rFonts w:ascii="VNI-Times" w:hAnsi="VNI-Times"/>
          <w:b/>
          <w:sz w:val="26"/>
          <w:szCs w:val="26"/>
        </w:rPr>
        <w:t xml:space="preserve"> </w:t>
      </w:r>
    </w:p>
    <w:p w14:paraId="6B7EB409" w14:textId="77777777" w:rsidR="00147F00" w:rsidRPr="009433CB" w:rsidRDefault="00147F00" w:rsidP="00147F00">
      <w:pPr>
        <w:pStyle w:val="Heading1"/>
        <w:jc w:val="center"/>
        <w:rPr>
          <w:rFonts w:ascii="Times New Roman" w:hAnsi="Times New Roman"/>
        </w:rPr>
      </w:pPr>
      <w:bookmarkStart w:id="372" w:name="_Toc339712064"/>
      <w:bookmarkStart w:id="373" w:name="_Toc342071085"/>
      <w:bookmarkStart w:id="374" w:name="_Toc342074045"/>
      <w:r w:rsidRPr="009433CB">
        <w:rPr>
          <w:rFonts w:ascii="Times New Roman" w:hAnsi="Times New Roman"/>
        </w:rPr>
        <w:t>BT PHƯƠNG TRÌNH PHẢN ỨNG</w:t>
      </w:r>
      <w:bookmarkEnd w:id="372"/>
      <w:bookmarkEnd w:id="373"/>
      <w:bookmarkEnd w:id="374"/>
    </w:p>
    <w:p w14:paraId="76CDBC1F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 w:rsidRPr="00916D71">
        <w:rPr>
          <w:b/>
          <w:i/>
          <w:sz w:val="26"/>
          <w:szCs w:val="26"/>
        </w:rPr>
        <w:t>Bài 1.</w:t>
      </w:r>
      <w:r>
        <w:rPr>
          <w:b/>
          <w:i/>
          <w:sz w:val="26"/>
          <w:szCs w:val="26"/>
        </w:rPr>
        <w:t xml:space="preserve"> </w:t>
      </w:r>
      <w:r>
        <w:rPr>
          <w:sz w:val="26"/>
          <w:szCs w:val="26"/>
        </w:rPr>
        <w:t>Thực hiện các phương trình phản ứng sau và ghi rõ điều kiện (nếu có). Cho biết các phản ứng dưới đây thuộc loại phản ứng gì:</w:t>
      </w:r>
    </w:p>
    <w:p w14:paraId="4DB6DF08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1/ Na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03AAE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39698223" r:id="rId8"/>
        </w:object>
      </w:r>
      <w:r>
        <w:rPr>
          <w:sz w:val="26"/>
          <w:szCs w:val="26"/>
        </w:rPr>
        <w:tab/>
        <w:t>2/ K 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E2B94FC">
          <v:shape id="_x0000_i102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39698224" r:id="rId9"/>
        </w:object>
      </w:r>
    </w:p>
    <w:p w14:paraId="7B9713CA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3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A9DC9D0">
          <v:shape id="_x0000_i102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739698225" r:id="rId10"/>
        </w:object>
      </w:r>
      <w:r>
        <w:rPr>
          <w:sz w:val="26"/>
          <w:szCs w:val="26"/>
        </w:rPr>
        <w:tab/>
        <w:t>4/ Ag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C200E99">
          <v:shape id="_x0000_i102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739698226" r:id="rId11"/>
        </w:object>
      </w:r>
    </w:p>
    <w:p w14:paraId="6DDF1D13" w14:textId="77777777" w:rsidR="00147F00" w:rsidRPr="008A5432" w:rsidRDefault="00147F00" w:rsidP="00147F00">
      <w:pPr>
        <w:tabs>
          <w:tab w:val="left" w:pos="180"/>
          <w:tab w:val="left" w:pos="3960"/>
        </w:tabs>
        <w:rPr>
          <w:sz w:val="26"/>
          <w:szCs w:val="26"/>
          <w:lang w:val="fr-FR"/>
        </w:rPr>
      </w:pPr>
      <w:r>
        <w:rPr>
          <w:sz w:val="26"/>
          <w:szCs w:val="26"/>
        </w:rPr>
        <w:tab/>
      </w:r>
      <w:r w:rsidRPr="008A5432">
        <w:rPr>
          <w:sz w:val="26"/>
          <w:szCs w:val="26"/>
          <w:lang w:val="fr-FR"/>
        </w:rPr>
        <w:t>5/ Ca +O</w:t>
      </w:r>
      <w:r w:rsidRPr="008A5432">
        <w:rPr>
          <w:sz w:val="26"/>
          <w:szCs w:val="26"/>
          <w:vertAlign w:val="subscript"/>
          <w:lang w:val="fr-FR"/>
        </w:rPr>
        <w:t>2</w:t>
      </w:r>
      <w:r w:rsidRPr="008A5432">
        <w:rPr>
          <w:sz w:val="26"/>
          <w:szCs w:val="26"/>
          <w:lang w:val="fr-FR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B4F0591">
          <v:shape id="_x0000_i102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739698227" r:id="rId12"/>
        </w:object>
      </w:r>
      <w:r w:rsidRPr="008A5432">
        <w:rPr>
          <w:sz w:val="26"/>
          <w:szCs w:val="26"/>
          <w:lang w:val="fr-FR"/>
        </w:rPr>
        <w:tab/>
        <w:t>6/ Zn + O</w:t>
      </w:r>
      <w:r w:rsidRPr="008A5432">
        <w:rPr>
          <w:sz w:val="26"/>
          <w:szCs w:val="26"/>
          <w:vertAlign w:val="subscript"/>
          <w:lang w:val="fr-FR"/>
        </w:rPr>
        <w:t>2</w:t>
      </w:r>
      <w:r w:rsidRPr="008A5432">
        <w:rPr>
          <w:sz w:val="26"/>
          <w:szCs w:val="26"/>
          <w:lang w:val="fr-FR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A41F7B0">
          <v:shape id="_x0000_i103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739698228" r:id="rId13"/>
        </w:object>
      </w:r>
    </w:p>
    <w:p w14:paraId="236B42F0" w14:textId="77777777" w:rsidR="00147F00" w:rsidRPr="008A5432" w:rsidRDefault="00147F00" w:rsidP="00147F00">
      <w:pPr>
        <w:tabs>
          <w:tab w:val="left" w:pos="180"/>
          <w:tab w:val="left" w:pos="3960"/>
        </w:tabs>
        <w:rPr>
          <w:sz w:val="26"/>
          <w:szCs w:val="26"/>
          <w:lang w:val="fr-FR"/>
        </w:rPr>
      </w:pPr>
      <w:r w:rsidRPr="008A5432">
        <w:rPr>
          <w:sz w:val="26"/>
          <w:szCs w:val="26"/>
          <w:lang w:val="fr-FR"/>
        </w:rPr>
        <w:tab/>
        <w:t>7/ Al + O</w:t>
      </w:r>
      <w:r w:rsidRPr="008A5432">
        <w:rPr>
          <w:sz w:val="26"/>
          <w:szCs w:val="26"/>
          <w:vertAlign w:val="subscript"/>
          <w:lang w:val="fr-FR"/>
        </w:rPr>
        <w:t>2</w:t>
      </w:r>
      <w:r w:rsidRPr="008A5432">
        <w:rPr>
          <w:sz w:val="26"/>
          <w:szCs w:val="26"/>
          <w:lang w:val="fr-FR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417B2B4">
          <v:shape id="_x0000_i103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1" DrawAspect="Content" ObjectID="_1739698229" r:id="rId14"/>
        </w:object>
      </w:r>
      <w:r w:rsidRPr="008A5432">
        <w:rPr>
          <w:sz w:val="26"/>
          <w:szCs w:val="26"/>
          <w:lang w:val="fr-FR"/>
        </w:rPr>
        <w:tab/>
        <w:t>8/ Si + O</w:t>
      </w:r>
      <w:r w:rsidRPr="008A5432">
        <w:rPr>
          <w:sz w:val="26"/>
          <w:szCs w:val="26"/>
          <w:vertAlign w:val="subscript"/>
          <w:lang w:val="fr-FR"/>
        </w:rPr>
        <w:t>2</w:t>
      </w:r>
      <w:r w:rsidRPr="008A5432">
        <w:rPr>
          <w:sz w:val="26"/>
          <w:szCs w:val="26"/>
          <w:lang w:val="fr-FR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E977AA8">
          <v:shape id="_x0000_i103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739698230" r:id="rId15"/>
        </w:object>
      </w:r>
    </w:p>
    <w:p w14:paraId="64F3AD5A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 w:rsidRPr="008A5432">
        <w:rPr>
          <w:sz w:val="26"/>
          <w:szCs w:val="26"/>
          <w:lang w:val="fr-FR"/>
        </w:rPr>
        <w:tab/>
      </w:r>
      <w:r>
        <w:rPr>
          <w:sz w:val="26"/>
          <w:szCs w:val="26"/>
        </w:rPr>
        <w:t>9/ S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E560400">
          <v:shape id="_x0000_i103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3" DrawAspect="Content" ObjectID="_1739698231" r:id="rId16"/>
        </w:object>
      </w:r>
      <w:r>
        <w:rPr>
          <w:sz w:val="26"/>
          <w:szCs w:val="26"/>
        </w:rPr>
        <w:tab/>
        <w:t>10/  Cu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64E79FC">
          <v:shape id="_x0000_i103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739698232" r:id="rId17"/>
        </w:object>
      </w:r>
    </w:p>
    <w:p w14:paraId="734E506D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11/  P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7ED0696">
          <v:shape id="_x0000_i103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739698233" r:id="rId18"/>
        </w:object>
      </w:r>
      <w:r>
        <w:rPr>
          <w:sz w:val="26"/>
          <w:szCs w:val="26"/>
        </w:rPr>
        <w:tab/>
        <w:t>12/  Fe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82DAEAF">
          <v:shape id="_x0000_i103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6" DrawAspect="Content" ObjectID="_1739698234" r:id="rId19"/>
        </w:object>
      </w:r>
    </w:p>
    <w:p w14:paraId="1E7053AB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13/  C 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F59D7CF">
          <v:shape id="_x0000_i103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7" DrawAspect="Content" ObjectID="_1739698235" r:id="rId20"/>
        </w:object>
      </w:r>
      <w:r>
        <w:rPr>
          <w:sz w:val="26"/>
          <w:szCs w:val="26"/>
        </w:rPr>
        <w:tab/>
        <w:t>14/ N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EAF4F0F">
          <v:shape id="_x0000_i103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8" DrawAspect="Content" ObjectID="_1739698236" r:id="rId21"/>
        </w:object>
      </w:r>
    </w:p>
    <w:p w14:paraId="56469A84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15/  NO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4029BE4">
          <v:shape id="_x0000_i103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739698237" r:id="rId22"/>
        </w:object>
      </w:r>
      <w:r>
        <w:rPr>
          <w:sz w:val="26"/>
          <w:szCs w:val="26"/>
        </w:rPr>
        <w:tab/>
        <w:t>16/ CO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C1A06A1">
          <v:shape id="_x0000_i104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0" DrawAspect="Content" ObjectID="_1739698238" r:id="rId23"/>
        </w:object>
      </w:r>
    </w:p>
    <w:p w14:paraId="6DA29A29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17/ S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846F066">
          <v:shape id="_x0000_i104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1" DrawAspect="Content" ObjectID="_1739698239" r:id="rId24"/>
        </w:object>
      </w:r>
      <w:r>
        <w:rPr>
          <w:sz w:val="26"/>
          <w:szCs w:val="26"/>
        </w:rPr>
        <w:tab/>
        <w:t>18/ FeO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98ADB1C">
          <v:shape id="_x0000_i104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2" DrawAspect="Content" ObjectID="_1739698240" r:id="rId25"/>
        </w:object>
      </w:r>
    </w:p>
    <w:p w14:paraId="1200F96E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lastRenderedPageBreak/>
        <w:tab/>
        <w:t>19/ FeS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8DC3766">
          <v:shape id="_x0000_i104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3" DrawAspect="Content" ObjectID="_1739698241" r:id="rId26"/>
        </w:object>
      </w:r>
      <w:r>
        <w:rPr>
          <w:sz w:val="26"/>
          <w:szCs w:val="26"/>
        </w:rPr>
        <w:tab/>
        <w:t>20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4EFC09E">
          <v:shape id="_x0000_i104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4" DrawAspect="Content" ObjectID="_1739698242" r:id="rId27"/>
        </w:object>
      </w:r>
    </w:p>
    <w:p w14:paraId="4A6D9F0B" w14:textId="77777777" w:rsidR="00147F00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21/ CH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 +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C94FAB6">
          <v:shape id="_x0000_i104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5" DrawAspect="Content" ObjectID="_1739698243" r:id="rId28"/>
        </w:object>
      </w:r>
      <w:r>
        <w:rPr>
          <w:sz w:val="26"/>
          <w:szCs w:val="26"/>
        </w:rPr>
        <w:tab/>
        <w:t>22/ 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4A36AD1">
          <v:shape id="_x0000_i104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6" DrawAspect="Content" ObjectID="_1739698244" r:id="rId29"/>
        </w:object>
      </w:r>
    </w:p>
    <w:p w14:paraId="6A7B37AB" w14:textId="77777777" w:rsidR="00147F00" w:rsidRPr="001254C6" w:rsidRDefault="00147F00" w:rsidP="00147F00">
      <w:pPr>
        <w:tabs>
          <w:tab w:val="left" w:pos="180"/>
          <w:tab w:val="left" w:pos="3960"/>
        </w:tabs>
        <w:rPr>
          <w:sz w:val="26"/>
          <w:szCs w:val="26"/>
        </w:rPr>
      </w:pPr>
      <w:r>
        <w:rPr>
          <w:sz w:val="26"/>
          <w:szCs w:val="26"/>
        </w:rPr>
        <w:tab/>
        <w:t>23/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 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553AA78">
          <v:shape id="_x0000_i104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7" DrawAspect="Content" ObjectID="_1739698245" r:id="rId30"/>
        </w:object>
      </w:r>
      <w:r>
        <w:rPr>
          <w:sz w:val="26"/>
          <w:szCs w:val="26"/>
        </w:rPr>
        <w:tab/>
        <w:t>24/  BaO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b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CB7CD54">
          <v:shape id="_x0000_i104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8" DrawAspect="Content" ObjectID="_1739698246" r:id="rId31"/>
        </w:object>
      </w:r>
    </w:p>
    <w:p w14:paraId="141390B0" w14:textId="77777777" w:rsidR="00147F00" w:rsidRPr="001254C6" w:rsidRDefault="00147F00" w:rsidP="00147F00">
      <w:pPr>
        <w:tabs>
          <w:tab w:val="left" w:pos="180"/>
          <w:tab w:val="left" w:pos="3960"/>
        </w:tabs>
      </w:pPr>
      <w:r>
        <w:rPr>
          <w:sz w:val="26"/>
          <w:szCs w:val="26"/>
        </w:rPr>
        <w:tab/>
        <w:t>25/ MgO +</w:t>
      </w:r>
      <w:r w:rsidRPr="001254C6">
        <w:rPr>
          <w:sz w:val="26"/>
          <w:szCs w:val="26"/>
        </w:rPr>
        <w:t xml:space="preserve"> </w:t>
      </w: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007E71C">
          <v:shape id="_x0000_i104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49" DrawAspect="Content" ObjectID="_1739698247" r:id="rId32"/>
        </w:object>
      </w:r>
      <w:r>
        <w:tab/>
      </w:r>
      <w:r>
        <w:rPr>
          <w:sz w:val="26"/>
          <w:szCs w:val="26"/>
        </w:rPr>
        <w:t>26/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D1F1BC0">
          <v:shape id="_x0000_i105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0" DrawAspect="Content" ObjectID="_1739698248" r:id="rId33"/>
        </w:object>
      </w:r>
    </w:p>
    <w:p w14:paraId="4DA26330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27/ 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4001CF1">
          <v:shape id="_x0000_i105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1" DrawAspect="Content" ObjectID="_1739698249" r:id="rId34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28/ N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 xml:space="preserve">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1D7F108">
          <v:shape id="_x0000_i105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2" DrawAspect="Content" ObjectID="_1739698250" r:id="rId35"/>
        </w:object>
      </w:r>
    </w:p>
    <w:p w14:paraId="69C40B91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29/ N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 xml:space="preserve"> +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3DE220E">
          <v:shape id="_x0000_i105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3" DrawAspect="Content" ObjectID="_1739698251" r:id="rId36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30/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6562A9F">
          <v:shape id="_x0000_i105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4" DrawAspect="Content" ObjectID="_1739698252" r:id="rId37"/>
        </w:object>
      </w:r>
    </w:p>
    <w:p w14:paraId="20FC9F6E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31/ CO + Fe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ED788CC">
          <v:shape id="_x0000_i105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5" DrawAspect="Content" ObjectID="_1739698253" r:id="rId3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32/ P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 xml:space="preserve"> + Ba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DDEFBE4">
          <v:shape id="_x0000_i105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6" DrawAspect="Content" ObjectID="_1739698254" r:id="rId39"/>
        </w:object>
      </w:r>
    </w:p>
    <w:p w14:paraId="167D0C11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33/ 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Mg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159D4A9">
          <v:shape id="_x0000_i105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7" DrawAspect="Content" ObjectID="_1739698255" r:id="rId40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34/ S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A74F89B">
          <v:shape id="_x0000_i105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8" DrawAspect="Content" ObjectID="_1739698256" r:id="rId41"/>
        </w:object>
      </w:r>
    </w:p>
    <w:p w14:paraId="56449821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35/ CuO + H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ABB637D">
          <v:shape id="_x0000_i105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59" DrawAspect="Content" ObjectID="_1739698257" r:id="rId42"/>
        </w:object>
      </w:r>
      <w:r>
        <w:rPr>
          <w:rFonts w:ascii="VNI-Times" w:hAnsi="VNI-Times"/>
          <w:b/>
          <w:sz w:val="26"/>
          <w:szCs w:val="26"/>
        </w:rPr>
        <w:tab/>
      </w:r>
      <w:r>
        <w:rPr>
          <w:rFonts w:ascii="VNI-Times" w:hAnsi="VNI-Times"/>
          <w:b/>
          <w:sz w:val="26"/>
          <w:szCs w:val="26"/>
        </w:rPr>
        <w:tab/>
      </w:r>
      <w:r>
        <w:rPr>
          <w:rFonts w:ascii="VNI-Times" w:hAnsi="VNI-Times"/>
          <w:b/>
          <w:sz w:val="26"/>
          <w:szCs w:val="26"/>
        </w:rPr>
        <w:tab/>
      </w:r>
      <w:r>
        <w:rPr>
          <w:sz w:val="26"/>
          <w:szCs w:val="26"/>
        </w:rPr>
        <w:t>36/ Fe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H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3FA120E">
          <v:shape id="_x0000_i106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0" DrawAspect="Content" ObjectID="_1739698258" r:id="rId43"/>
        </w:object>
      </w:r>
    </w:p>
    <w:p w14:paraId="208D0D6C" w14:textId="77777777" w:rsidR="00147F00" w:rsidRPr="001254C6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37/ CaO +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6EF81F5">
          <v:shape id="_x0000_i106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1" DrawAspect="Content" ObjectID="_1739698259" r:id="rId44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38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853E61D">
          <v:shape id="_x0000_i106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2" DrawAspect="Content" ObjectID="_1739698260" r:id="rId45"/>
        </w:object>
      </w:r>
    </w:p>
    <w:p w14:paraId="5E489D22" w14:textId="77777777" w:rsidR="00147F00" w:rsidRPr="001254C6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39/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NaOH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CFEF367">
          <v:shape id="_x0000_i106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3" DrawAspect="Content" ObjectID="_1739698261" r:id="rId46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40/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Cu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D26BAEE">
          <v:shape id="_x0000_i106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4" DrawAspect="Content" ObjectID="_1739698262" r:id="rId47"/>
        </w:object>
      </w:r>
    </w:p>
    <w:p w14:paraId="22C10455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41/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Ca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174895A">
          <v:shape id="_x0000_i106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5" DrawAspect="Content" ObjectID="_1739698263" r:id="rId4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42/ S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KOH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DF64CA6">
          <v:shape id="_x0000_i106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6" DrawAspect="Content" ObjectID="_1739698264" r:id="rId49"/>
        </w:object>
      </w:r>
    </w:p>
    <w:p w14:paraId="61D008B1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43/ S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Mg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8021493">
          <v:shape id="_x0000_i106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7" DrawAspect="Content" ObjectID="_1739698265" r:id="rId50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44/ Fe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CO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5874AEC">
          <v:shape id="_x0000_i106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8" DrawAspect="Content" ObjectID="_1739698266" r:id="rId51"/>
        </w:object>
      </w:r>
    </w:p>
    <w:p w14:paraId="04EA6A03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45/ Fe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5AB828C">
          <v:shape id="_x0000_i106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69" DrawAspect="Content" ObjectID="_1739698267" r:id="rId52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46/ ZnO + C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CF4360B">
          <v:shape id="_x0000_i107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70" DrawAspect="Content" ObjectID="_1739698268" r:id="rId53"/>
        </w:object>
      </w:r>
    </w:p>
    <w:p w14:paraId="2FF1A44C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47/ Fe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 xml:space="preserve">3 </w:t>
      </w:r>
      <w:r>
        <w:rPr>
          <w:sz w:val="26"/>
          <w:szCs w:val="26"/>
        </w:rPr>
        <w:t xml:space="preserve"> + A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89F6436">
          <v:shape id="_x0000_i107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71" DrawAspect="Content" ObjectID="_1739698269" r:id="rId54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48/ ZnO + Mg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D2E5785">
          <v:shape id="_x0000_i107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72" DrawAspect="Content" ObjectID="_1739698270" r:id="rId55"/>
        </w:object>
      </w:r>
    </w:p>
    <w:p w14:paraId="6438BBB8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49/ CuO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A549DB6">
          <v:shape id="_x0000_i107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73" DrawAspect="Content" ObjectID="_1739698271" r:id="rId56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50/ FeO + Mn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D1FE81A">
          <v:shape id="_x0000_i107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74" DrawAspect="Content" ObjectID="_1739698272" r:id="rId57"/>
        </w:object>
      </w:r>
    </w:p>
    <w:p w14:paraId="6F865FF3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51/ NaOH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6E9D670E">
          <v:shape id="_x0000_i1075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75" DrawAspect="Content" ObjectID="_1739698273" r:id="rId5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52/ KOH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11E87F4B">
          <v:shape id="_x0000_i1076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76" DrawAspect="Content" ObjectID="_1739698274" r:id="rId60"/>
        </w:object>
      </w:r>
    </w:p>
    <w:p w14:paraId="111BF2E1" w14:textId="77777777" w:rsidR="00147F00" w:rsidRPr="00195E4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53/ Cu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768D1497">
          <v:shape id="_x0000_i1077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77" DrawAspect="Content" ObjectID="_1739698275" r:id="rId6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54/ Fe(OH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6AD691F4">
          <v:shape id="_x0000_i1078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78" DrawAspect="Content" ObjectID="_1739698276" r:id="rId62"/>
        </w:object>
      </w:r>
    </w:p>
    <w:p w14:paraId="7841501E" w14:textId="77777777" w:rsidR="00147F00" w:rsidRPr="00195E4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55/ Ba(OH)</w:t>
      </w:r>
      <w:r>
        <w:rPr>
          <w:sz w:val="26"/>
          <w:szCs w:val="26"/>
          <w:vertAlign w:val="subscript"/>
        </w:rPr>
        <w:t xml:space="preserve">2 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4F8C9663">
          <v:shape id="_x0000_i1079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79" DrawAspect="Content" ObjectID="_1739698277" r:id="rId6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56/ Zn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3D5386FA">
          <v:shape id="_x0000_i1080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80" DrawAspect="Content" ObjectID="_1739698278" r:id="rId64"/>
        </w:object>
      </w:r>
    </w:p>
    <w:p w14:paraId="7CAB7971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57/ Al(OH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4092B6C3">
          <v:shape id="_x0000_i1081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081" DrawAspect="Content" ObjectID="_1739698279" r:id="rId6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58/ NaOH + H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65F6CBD">
          <v:shape id="_x0000_i108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2" DrawAspect="Content" ObjectID="_1739698280" r:id="rId66"/>
        </w:object>
      </w:r>
    </w:p>
    <w:p w14:paraId="595EEFA4" w14:textId="77777777" w:rsidR="00147F00" w:rsidRPr="00195E4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59/ Pb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H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8C9DBC7">
          <v:shape id="_x0000_i108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3" DrawAspect="Content" ObjectID="_1739698281" r:id="rId6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60/ KOH +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AA94533">
          <v:shape id="_x0000_i108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4" DrawAspect="Content" ObjectID="_1739698282" r:id="rId68"/>
        </w:object>
      </w:r>
    </w:p>
    <w:p w14:paraId="2A1C4FB4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61/ Cu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9D76BD5">
          <v:shape id="_x0000_i108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5" DrawAspect="Content" ObjectID="_1739698283" r:id="rId6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62/ Ba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CC0BB97">
          <v:shape id="_x0000_i108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6" DrawAspect="Content" ObjectID="_1739698284" r:id="rId70"/>
        </w:object>
      </w:r>
    </w:p>
    <w:p w14:paraId="1B2A802A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63/ Al(OH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A38A97D">
          <v:shape id="_x0000_i108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7" DrawAspect="Content" ObjectID="_1739698285" r:id="rId7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64/ Mg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K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614F043">
          <v:shape id="_x0000_i108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8" DrawAspect="Content" ObjectID="_1739698286" r:id="rId72"/>
        </w:object>
      </w:r>
    </w:p>
    <w:p w14:paraId="48838195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65/ Zn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Fe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2366D65">
          <v:shape id="_x0000_i108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89" DrawAspect="Content" ObjectID="_1739698287" r:id="rId7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66/ NaOH + Ba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8A382B2">
          <v:shape id="_x0000_i109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0" DrawAspect="Content" ObjectID="_1739698288" r:id="rId74"/>
        </w:object>
      </w:r>
    </w:p>
    <w:p w14:paraId="780EFF0D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67/ KOH + Cu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EB60058">
          <v:shape id="_x0000_i109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1" DrawAspect="Content" ObjectID="_1739698289" r:id="rId7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68/ KOH + Zn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BE5BB7D">
          <v:shape id="_x0000_i109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2" DrawAspect="Content" ObjectID="_1739698290" r:id="rId76"/>
        </w:object>
      </w:r>
    </w:p>
    <w:p w14:paraId="725B9253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69/ Ba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K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5711541">
          <v:shape id="_x0000_i109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3" DrawAspect="Content" ObjectID="_1739698291" r:id="rId7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70/ Ba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Zn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655D65C">
          <v:shape id="_x0000_i109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4" DrawAspect="Content" ObjectID="_1739698292" r:id="rId78"/>
        </w:object>
      </w:r>
    </w:p>
    <w:p w14:paraId="3E097D0D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71/ Cu + H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C3EE328">
          <v:shape id="_x0000_i109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5" DrawAspect="Content" ObjectID="_1739698293" r:id="rId7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72/ HCl + Zn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4066C2D">
          <v:shape id="_x0000_i109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6" DrawAspect="Content" ObjectID="_1739698294" r:id="rId80"/>
        </w:object>
      </w:r>
    </w:p>
    <w:p w14:paraId="0D0F4227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73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Pb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5385F39">
          <v:shape id="_x0000_i109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7" DrawAspect="Content" ObjectID="_1739698295" r:id="rId8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74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Mg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3E5FCE8">
          <v:shape id="_x0000_i109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8" DrawAspect="Content" ObjectID="_1739698296" r:id="rId82"/>
        </w:object>
      </w:r>
    </w:p>
    <w:p w14:paraId="1D699143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75/ HCl + Ca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BA196BD">
          <v:shape id="_x0000_i109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099" DrawAspect="Content" ObjectID="_1739698297" r:id="rId8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76/ HCl + Fe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86899A8">
          <v:shape id="_x0000_i110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0" DrawAspect="Content" ObjectID="_1739698298" r:id="rId84"/>
        </w:object>
      </w:r>
    </w:p>
    <w:p w14:paraId="75F66891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77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softHyphen/>
        <w:t xml:space="preserve"> +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1A508FD">
          <v:shape id="_x0000_i110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1" DrawAspect="Content" ObjectID="_1739698299" r:id="rId8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78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Pb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8BDFED9">
          <v:shape id="_x0000_i110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2" DrawAspect="Content" ObjectID="_1739698300" r:id="rId86"/>
        </w:object>
      </w:r>
    </w:p>
    <w:p w14:paraId="0916697B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79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KC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55D24CC">
          <v:shape id="_x0000_i110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3" DrawAspect="Content" ObjectID="_1739698301" r:id="rId8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80/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AlCl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7879A39">
          <v:shape id="_x0000_i110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4" DrawAspect="Content" ObjectID="_1739698302" r:id="rId88"/>
        </w:object>
      </w:r>
    </w:p>
    <w:p w14:paraId="3BD94F41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81/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Zn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B08A91C">
          <v:shape id="_x0000_i110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5" DrawAspect="Content" ObjectID="_1739698303" r:id="rId8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82/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Ca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C7BBE91">
          <v:shape id="_x0000_i110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6" DrawAspect="Content" ObjectID="_1739698304" r:id="rId90"/>
        </w:object>
      </w:r>
    </w:p>
    <w:p w14:paraId="1AC2339A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83/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Mg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0EBC496">
          <v:shape id="_x0000_i110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7" DrawAspect="Content" ObjectID="_1739698305" r:id="rId9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84/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A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89CE90B">
          <v:shape id="_x0000_i110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8" DrawAspect="Content" ObjectID="_1739698306" r:id="rId92"/>
        </w:object>
      </w:r>
    </w:p>
    <w:p w14:paraId="27425D42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85/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Ag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A858069">
          <v:shape id="_x0000_i110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09" DrawAspect="Content" ObjectID="_1739698307" r:id="rId9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86/ HCl + Pb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B790C01">
          <v:shape id="_x0000_i111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10" DrawAspect="Content" ObjectID="_1739698308" r:id="rId94"/>
        </w:object>
      </w:r>
    </w:p>
    <w:p w14:paraId="38007D4D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87/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Ba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41261D7">
          <v:shape id="_x0000_i111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11" DrawAspect="Content" ObjectID="_1739698309" r:id="rId9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88/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DD0EF34">
          <v:shape id="_x0000_i111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12" DrawAspect="Content" ObjectID="_1739698310" r:id="rId96"/>
        </w:object>
      </w:r>
    </w:p>
    <w:p w14:paraId="05D3C207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89/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Cu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23ED077">
          <v:shape id="_x0000_i111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13" DrawAspect="Content" ObjectID="_1739698311" r:id="rId9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90/ HCl + FeS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70A7BF6">
          <v:shape id="_x0000_i111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14" DrawAspect="Content" ObjectID="_1739698312" r:id="rId98"/>
        </w:object>
      </w:r>
    </w:p>
    <w:p w14:paraId="27C72BDC" w14:textId="77777777" w:rsidR="00147F00" w:rsidRPr="00195E4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91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0449C899">
          <v:shape id="_x0000_i1115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115" DrawAspect="Content" ObjectID="_1739698313" r:id="rId9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92/ Mg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4D744D87">
          <v:shape id="_x0000_i1116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116" DrawAspect="Content" ObjectID="_1739698314" r:id="rId100"/>
        </w:object>
      </w:r>
    </w:p>
    <w:p w14:paraId="1EEA5BEF" w14:textId="77777777" w:rsidR="00147F00" w:rsidRPr="00195E4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93/ Ca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01CFAC32">
          <v:shape id="_x0000_i1117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117" DrawAspect="Content" ObjectID="_1739698315" r:id="rId10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94/ Ba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680" w:dyaOrig="360" w14:anchorId="043864D4">
          <v:shape id="_x0000_i1118" type="#_x0000_t75" alt="" style="width:33.8pt;height:18.1pt;mso-width-percent:0;mso-height-percent:0;mso-width-percent:0;mso-height-percent:0" o:ole="">
            <v:imagedata r:id="rId58" o:title=""/>
          </v:shape>
          <o:OLEObject Type="Embed" ProgID="Equation.DSMT4" ShapeID="_x0000_i1118" DrawAspect="Content" ObjectID="_1739698316" r:id="rId102"/>
        </w:object>
      </w:r>
    </w:p>
    <w:p w14:paraId="1FD59E77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95/ NaCl +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1AE4D5D">
          <v:shape id="_x0000_i111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19" DrawAspect="Content" ObjectID="_1739698317" r:id="rId10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96/ Cu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Fe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F6A6BC4">
          <v:shape id="_x0000_i112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0" DrawAspect="Content" ObjectID="_1739698318" r:id="rId104"/>
        </w:object>
      </w:r>
    </w:p>
    <w:p w14:paraId="612D0F60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97/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Mg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302BAB8">
          <v:shape id="_x0000_i112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1" DrawAspect="Content" ObjectID="_1739698319" r:id="rId10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98/ Zn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Ba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00F28D7">
          <v:shape id="_x0000_i112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2" DrawAspect="Content" ObjectID="_1739698320" r:id="rId106"/>
        </w:object>
      </w:r>
    </w:p>
    <w:p w14:paraId="18B3AF0B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99/ AgCl + A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F8D4A34">
          <v:shape id="_x0000_i112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3" DrawAspect="Content" ObjectID="_1739698321" r:id="rId10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00/ Cu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S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5E91DCE">
          <v:shape id="_x0000_i112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4" DrawAspect="Content" ObjectID="_1739698322" r:id="rId108"/>
        </w:object>
      </w:r>
    </w:p>
    <w:p w14:paraId="404EF251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101/ NaCl + Al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A394AF8">
          <v:shape id="_x0000_i112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5" DrawAspect="Content" ObjectID="_1739698323" r:id="rId10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02/ Fe + S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6D09C5EE">
          <v:shape id="_x0000_i112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6" DrawAspect="Content" ObjectID="_1739698324" r:id="rId110"/>
        </w:object>
      </w:r>
    </w:p>
    <w:p w14:paraId="2FB2E58B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 xml:space="preserve">103/ Al + C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2804245">
          <v:shape id="_x0000_i112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7" DrawAspect="Content" ObjectID="_1739698325" r:id="rId11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04/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+ B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(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133D3A6">
          <v:shape id="_x0000_i112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8" DrawAspect="Content" ObjectID="_1739698326" r:id="rId112"/>
        </w:object>
      </w:r>
    </w:p>
    <w:p w14:paraId="7D1CD059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105/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Cu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16AAAAA">
          <v:shape id="_x0000_i112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29" DrawAspect="Content" ObjectID="_1739698327" r:id="rId113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06/ Pb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Zn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4EE7AF2F">
          <v:shape id="_x0000_i1130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0" DrawAspect="Content" ObjectID="_1739698328" r:id="rId114"/>
        </w:object>
      </w:r>
    </w:p>
    <w:p w14:paraId="5571D1C7" w14:textId="77777777" w:rsidR="00147F00" w:rsidRPr="00A73CD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107/ NaCl +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785FA687">
          <v:shape id="_x0000_i1131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1" DrawAspect="Content" ObjectID="_1739698329" r:id="rId11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08/ Na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FeCl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5E307777">
          <v:shape id="_x0000_i1132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2" DrawAspect="Content" ObjectID="_1739698330" r:id="rId116"/>
        </w:object>
      </w:r>
    </w:p>
    <w:p w14:paraId="0A89AB6B" w14:textId="77777777" w:rsidR="00147F00" w:rsidRPr="00195E4F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109/ Mg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093F98E5">
          <v:shape id="_x0000_i1133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3" DrawAspect="Content" ObjectID="_1739698331" r:id="rId11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10/ CuC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Mg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38922D7">
          <v:shape id="_x0000_i1134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4" DrawAspect="Content" ObjectID="_1739698332" r:id="rId118"/>
        </w:object>
      </w:r>
    </w:p>
    <w:p w14:paraId="5E81DF77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b/>
          <w:sz w:val="26"/>
          <w:szCs w:val="26"/>
        </w:rPr>
        <w:tab/>
      </w:r>
      <w:r>
        <w:rPr>
          <w:sz w:val="26"/>
          <w:szCs w:val="26"/>
        </w:rPr>
        <w:t xml:space="preserve">111/ </w:t>
      </w:r>
      <w:r>
        <w:rPr>
          <w:sz w:val="26"/>
          <w:szCs w:val="26"/>
        </w:rPr>
        <w:tab/>
        <w:t>Na   +  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</w:rPr>
        <w:tab/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921CB09">
          <v:shape id="_x0000_i1135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5" DrawAspect="Content" ObjectID="_1739698333" r:id="rId119"/>
        </w:object>
      </w:r>
      <w:r>
        <w:rPr>
          <w:rFonts w:ascii="VNI-Times" w:hAnsi="VNI-Times"/>
          <w:b/>
          <w:sz w:val="26"/>
          <w:szCs w:val="26"/>
        </w:rPr>
        <w:tab/>
      </w:r>
      <w:r>
        <w:rPr>
          <w:rFonts w:ascii="VNI-Times" w:hAnsi="VNI-Times"/>
          <w:b/>
          <w:sz w:val="26"/>
          <w:szCs w:val="26"/>
        </w:rPr>
        <w:tab/>
      </w:r>
      <w:r>
        <w:rPr>
          <w:rFonts w:ascii="VNI-Times" w:hAnsi="VNI-Times"/>
          <w:sz w:val="26"/>
          <w:szCs w:val="26"/>
        </w:rPr>
        <w:t>112/</w:t>
      </w:r>
      <w:r>
        <w:rPr>
          <w:sz w:val="26"/>
          <w:szCs w:val="26"/>
        </w:rPr>
        <w:tab/>
        <w:t>K  + 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29AC81F7">
          <v:shape id="_x0000_i1136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6" DrawAspect="Content" ObjectID="_1739698334" r:id="rId120"/>
        </w:object>
      </w:r>
    </w:p>
    <w:p w14:paraId="3766CFE4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tab/>
        <w:t>113/</w:t>
      </w:r>
      <w:r>
        <w:rPr>
          <w:sz w:val="26"/>
          <w:szCs w:val="26"/>
        </w:rPr>
        <w:tab/>
        <w:t>Ba   + 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</w:rPr>
        <w:tab/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197946F">
          <v:shape id="_x0000_i1137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7" DrawAspect="Content" ObjectID="_1739698335" r:id="rId121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114/    Ca    +  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175355A2">
          <v:shape id="_x0000_i1138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8" DrawAspect="Content" ObjectID="_1739698336" r:id="rId122"/>
        </w:object>
      </w:r>
    </w:p>
    <w:p w14:paraId="7E423ABC" w14:textId="77777777" w:rsidR="00147F00" w:rsidRPr="001E30E6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>
        <w:rPr>
          <w:sz w:val="26"/>
          <w:szCs w:val="26"/>
        </w:rPr>
        <w:lastRenderedPageBreak/>
        <w:tab/>
        <w:t>115/  Li  + 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 </w:t>
      </w:r>
      <w:r w:rsidR="00C7323C" w:rsidRPr="001D536B">
        <w:rPr>
          <w:rFonts w:ascii="VNI-Times" w:hAnsi="VNI-Times"/>
          <w:b/>
          <w:noProof/>
          <w:position w:val="-6"/>
          <w:sz w:val="26"/>
          <w:szCs w:val="26"/>
        </w:rPr>
        <w:object w:dxaOrig="300" w:dyaOrig="220" w14:anchorId="38BB75B1">
          <v:shape id="_x0000_i1139" type="#_x0000_t75" alt="" style="width:15.2pt;height:11.25pt;mso-width-percent:0;mso-height-percent:0;mso-width-percent:0;mso-height-percent:0" o:ole="">
            <v:imagedata r:id="rId7" o:title=""/>
          </v:shape>
          <o:OLEObject Type="Embed" ProgID="Equation.DSMT4" ShapeID="_x0000_i1139" DrawAspect="Content" ObjectID="_1739698337" r:id="rId123"/>
        </w:object>
      </w:r>
    </w:p>
    <w:p w14:paraId="6BBBBC02" w14:textId="77777777" w:rsidR="00147F00" w:rsidRPr="009433CB" w:rsidRDefault="00147F00" w:rsidP="00147F00">
      <w:pPr>
        <w:pStyle w:val="Heading1"/>
        <w:jc w:val="center"/>
        <w:rPr>
          <w:rFonts w:ascii="Times New Roman" w:hAnsi="Times New Roman"/>
        </w:rPr>
      </w:pPr>
      <w:bookmarkStart w:id="375" w:name="_Toc339712065"/>
      <w:bookmarkStart w:id="376" w:name="_Toc342071086"/>
      <w:bookmarkStart w:id="377" w:name="_Toc342074046"/>
      <w:r w:rsidRPr="009433CB">
        <w:rPr>
          <w:rFonts w:ascii="Times New Roman" w:hAnsi="Times New Roman"/>
        </w:rPr>
        <w:t>BÀI TẬP ĐIỀU CHẾ</w:t>
      </w:r>
      <w:bookmarkEnd w:id="375"/>
      <w:bookmarkEnd w:id="376"/>
      <w:bookmarkEnd w:id="377"/>
    </w:p>
    <w:p w14:paraId="1C288B12" w14:textId="77777777" w:rsidR="00147F00" w:rsidRPr="00C21672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</w:p>
    <w:p w14:paraId="5A6BEC35" w14:textId="77777777" w:rsidR="00147F00" w:rsidRDefault="00147F00" w:rsidP="00147F00">
      <w:pPr>
        <w:tabs>
          <w:tab w:val="left" w:pos="180"/>
          <w:tab w:val="left" w:pos="720"/>
          <w:tab w:val="left" w:pos="1260"/>
          <w:tab w:val="left" w:pos="1800"/>
          <w:tab w:val="left" w:pos="2520"/>
          <w:tab w:val="left" w:pos="3240"/>
          <w:tab w:val="left" w:pos="3960"/>
          <w:tab w:val="left" w:pos="4680"/>
          <w:tab w:val="left" w:pos="5580"/>
        </w:tabs>
        <w:rPr>
          <w:sz w:val="26"/>
          <w:szCs w:val="26"/>
        </w:rPr>
      </w:pPr>
      <w:r w:rsidRPr="002E4039">
        <w:rPr>
          <w:b/>
          <w:i/>
          <w:sz w:val="26"/>
          <w:szCs w:val="26"/>
        </w:rPr>
        <w:t>Bài 1.</w:t>
      </w:r>
      <w:r>
        <w:rPr>
          <w:sz w:val="26"/>
          <w:szCs w:val="26"/>
        </w:rPr>
        <w:t xml:space="preserve"> Viết phản ứng tạo thành các oxit: Al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, CuO,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, P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, Fe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, ZnO, K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, S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, MgO từ các đơn chất tương ứng. Gọi tên oxit.</w:t>
      </w:r>
    </w:p>
    <w:p w14:paraId="79518FB5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</w:p>
    <w:p w14:paraId="49030685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78" w:name="_Toc339712066"/>
      <w:bookmarkStart w:id="379" w:name="_Toc342071087"/>
      <w:bookmarkStart w:id="380" w:name="_Toc342074047"/>
      <w:r w:rsidRPr="002E4039">
        <w:rPr>
          <w:b/>
          <w:i/>
          <w:sz w:val="26"/>
          <w:szCs w:val="26"/>
        </w:rPr>
        <w:t>Bài 2.</w:t>
      </w:r>
      <w:r>
        <w:rPr>
          <w:sz w:val="26"/>
          <w:szCs w:val="26"/>
        </w:rPr>
        <w:t xml:space="preserve"> Viết 3 phương trình điều chế khí 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bookmarkEnd w:id="378"/>
      <w:bookmarkEnd w:id="379"/>
      <w:bookmarkEnd w:id="380"/>
    </w:p>
    <w:p w14:paraId="141DE839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</w:p>
    <w:p w14:paraId="5A628642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81" w:name="_Toc339712067"/>
      <w:bookmarkStart w:id="382" w:name="_Toc342071088"/>
      <w:bookmarkStart w:id="383" w:name="_Toc342074048"/>
      <w:r w:rsidRPr="002E4039">
        <w:rPr>
          <w:b/>
          <w:i/>
          <w:sz w:val="26"/>
          <w:szCs w:val="26"/>
        </w:rPr>
        <w:t>Bài 3</w:t>
      </w:r>
      <w:r>
        <w:rPr>
          <w:sz w:val="26"/>
          <w:szCs w:val="26"/>
        </w:rPr>
        <w:t>. Viết 4 phương trình điều chế khí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từ 4 kim loại khác nhau.</w:t>
      </w:r>
      <w:bookmarkEnd w:id="381"/>
      <w:bookmarkEnd w:id="382"/>
      <w:bookmarkEnd w:id="383"/>
    </w:p>
    <w:p w14:paraId="10C56A9F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84" w:name="_Toc339712068"/>
      <w:bookmarkStart w:id="385" w:name="_Toc342071089"/>
      <w:bookmarkStart w:id="386" w:name="_Toc342074049"/>
      <w:r w:rsidRPr="002E4039">
        <w:rPr>
          <w:b/>
          <w:i/>
          <w:sz w:val="26"/>
          <w:szCs w:val="26"/>
        </w:rPr>
        <w:t>Bài 4.</w:t>
      </w:r>
      <w:r>
        <w:rPr>
          <w:sz w:val="26"/>
          <w:szCs w:val="26"/>
        </w:rPr>
        <w:t xml:space="preserve"> Viết phương trình điều chế các axit: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, 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,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,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,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S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từ các oxit tương ứng và gọi tên các oxit trên.</w:t>
      </w:r>
      <w:bookmarkEnd w:id="384"/>
      <w:bookmarkEnd w:id="385"/>
      <w:bookmarkEnd w:id="386"/>
    </w:p>
    <w:p w14:paraId="009804AC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</w:p>
    <w:p w14:paraId="62F7E2B8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87" w:name="_Toc339712069"/>
      <w:bookmarkStart w:id="388" w:name="_Toc342071090"/>
      <w:bookmarkStart w:id="389" w:name="_Toc342074050"/>
      <w:r w:rsidRPr="002E4039">
        <w:rPr>
          <w:b/>
          <w:i/>
          <w:sz w:val="26"/>
          <w:szCs w:val="26"/>
        </w:rPr>
        <w:t>Bài 5.</w:t>
      </w:r>
      <w:r>
        <w:rPr>
          <w:sz w:val="26"/>
          <w:szCs w:val="26"/>
        </w:rPr>
        <w:t xml:space="preserve"> Viết phương trình phản ứng để chỉ ra:</w:t>
      </w:r>
      <w:bookmarkEnd w:id="387"/>
      <w:bookmarkEnd w:id="388"/>
      <w:bookmarkEnd w:id="389"/>
      <w:r>
        <w:rPr>
          <w:sz w:val="26"/>
          <w:szCs w:val="26"/>
        </w:rPr>
        <w:t xml:space="preserve"> </w:t>
      </w:r>
    </w:p>
    <w:p w14:paraId="5AC19B70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90" w:name="_Toc339712070"/>
      <w:bookmarkStart w:id="391" w:name="_Toc342071091"/>
      <w:bookmarkStart w:id="392" w:name="_Toc342074051"/>
      <w:r>
        <w:rPr>
          <w:sz w:val="26"/>
          <w:szCs w:val="26"/>
        </w:rPr>
        <w:t>a/ 2 cách điều chế CuO.</w:t>
      </w:r>
      <w:bookmarkEnd w:id="390"/>
      <w:bookmarkEnd w:id="391"/>
      <w:bookmarkEnd w:id="392"/>
    </w:p>
    <w:p w14:paraId="507500E3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93" w:name="_Toc339712071"/>
      <w:bookmarkStart w:id="394" w:name="_Toc342071092"/>
      <w:bookmarkStart w:id="395" w:name="_Toc342074052"/>
      <w:r>
        <w:rPr>
          <w:sz w:val="26"/>
          <w:szCs w:val="26"/>
        </w:rPr>
        <w:t>b/ 2 cách điều chế MgO.</w:t>
      </w:r>
      <w:bookmarkEnd w:id="393"/>
      <w:bookmarkEnd w:id="394"/>
      <w:bookmarkEnd w:id="395"/>
    </w:p>
    <w:p w14:paraId="33AFDF34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</w:p>
    <w:p w14:paraId="7D12A674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96" w:name="_Toc339712072"/>
      <w:bookmarkStart w:id="397" w:name="_Toc342071093"/>
      <w:bookmarkStart w:id="398" w:name="_Toc342074053"/>
      <w:r w:rsidRPr="002E4039">
        <w:rPr>
          <w:b/>
          <w:i/>
          <w:sz w:val="26"/>
          <w:szCs w:val="26"/>
        </w:rPr>
        <w:t>Bài 6.</w:t>
      </w:r>
      <w:r>
        <w:rPr>
          <w:sz w:val="26"/>
          <w:szCs w:val="26"/>
        </w:rPr>
        <w:t xml:space="preserve"> Viết phương trình phản ứng để chỉ ra:</w:t>
      </w:r>
      <w:bookmarkEnd w:id="396"/>
      <w:bookmarkEnd w:id="397"/>
      <w:bookmarkEnd w:id="398"/>
      <w:r>
        <w:rPr>
          <w:sz w:val="26"/>
          <w:szCs w:val="26"/>
        </w:rPr>
        <w:t xml:space="preserve"> </w:t>
      </w:r>
    </w:p>
    <w:p w14:paraId="4F88A4CE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399" w:name="_Toc339712073"/>
      <w:bookmarkStart w:id="400" w:name="_Toc342071094"/>
      <w:bookmarkStart w:id="401" w:name="_Toc342074054"/>
      <w:r>
        <w:rPr>
          <w:sz w:val="26"/>
          <w:szCs w:val="26"/>
        </w:rPr>
        <w:t>a/ 3 cách điều chế S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bookmarkEnd w:id="399"/>
      <w:bookmarkEnd w:id="400"/>
      <w:bookmarkEnd w:id="401"/>
    </w:p>
    <w:p w14:paraId="482745A2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402" w:name="_Toc339712074"/>
      <w:bookmarkStart w:id="403" w:name="_Toc342071095"/>
      <w:bookmarkStart w:id="404" w:name="_Toc342074055"/>
      <w:r>
        <w:rPr>
          <w:sz w:val="26"/>
          <w:szCs w:val="26"/>
        </w:rPr>
        <w:t>b/ 3 cách điều chế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bookmarkEnd w:id="402"/>
      <w:bookmarkEnd w:id="403"/>
      <w:bookmarkEnd w:id="404"/>
    </w:p>
    <w:p w14:paraId="25A726AE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</w:p>
    <w:p w14:paraId="188397FC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405" w:name="_Toc339712075"/>
      <w:bookmarkStart w:id="406" w:name="_Toc342071096"/>
      <w:bookmarkStart w:id="407" w:name="_Toc342074056"/>
      <w:r w:rsidRPr="002E4039">
        <w:rPr>
          <w:b/>
          <w:i/>
          <w:sz w:val="26"/>
          <w:szCs w:val="26"/>
        </w:rPr>
        <w:t>Bài 7.</w:t>
      </w:r>
      <w:r>
        <w:rPr>
          <w:sz w:val="26"/>
          <w:szCs w:val="26"/>
        </w:rPr>
        <w:t xml:space="preserve"> Viết phương trình phản ứng để chỉ ra:</w:t>
      </w:r>
      <w:bookmarkEnd w:id="405"/>
      <w:bookmarkEnd w:id="406"/>
      <w:bookmarkEnd w:id="407"/>
      <w:r>
        <w:rPr>
          <w:sz w:val="26"/>
          <w:szCs w:val="26"/>
        </w:rPr>
        <w:t xml:space="preserve"> </w:t>
      </w:r>
    </w:p>
    <w:p w14:paraId="0B6A6FEC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408" w:name="_Toc339712076"/>
      <w:bookmarkStart w:id="409" w:name="_Toc342071097"/>
      <w:bookmarkStart w:id="410" w:name="_Toc342074057"/>
      <w:r>
        <w:rPr>
          <w:sz w:val="26"/>
          <w:szCs w:val="26"/>
        </w:rPr>
        <w:t>a/ 4 cách điều chế NaOH.</w:t>
      </w:r>
      <w:bookmarkEnd w:id="408"/>
      <w:bookmarkEnd w:id="409"/>
      <w:bookmarkEnd w:id="410"/>
    </w:p>
    <w:p w14:paraId="0D546E41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411" w:name="_Toc339712077"/>
      <w:bookmarkStart w:id="412" w:name="_Toc342071098"/>
      <w:bookmarkStart w:id="413" w:name="_Toc342074058"/>
      <w:r>
        <w:rPr>
          <w:sz w:val="26"/>
          <w:szCs w:val="26"/>
        </w:rPr>
        <w:t>b/ 4 cách điều chế Ca(OH)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bookmarkEnd w:id="411"/>
      <w:bookmarkEnd w:id="412"/>
      <w:bookmarkEnd w:id="413"/>
    </w:p>
    <w:p w14:paraId="7B166BF5" w14:textId="77777777" w:rsidR="00147F00" w:rsidRDefault="00147F00" w:rsidP="00147F00">
      <w:pPr>
        <w:tabs>
          <w:tab w:val="left" w:pos="720"/>
        </w:tabs>
        <w:outlineLvl w:val="0"/>
        <w:rPr>
          <w:sz w:val="26"/>
          <w:szCs w:val="26"/>
        </w:rPr>
      </w:pPr>
      <w:bookmarkStart w:id="414" w:name="_Toc339712078"/>
      <w:bookmarkStart w:id="415" w:name="_Toc342071099"/>
      <w:bookmarkStart w:id="416" w:name="_Toc342074059"/>
      <w:r>
        <w:rPr>
          <w:sz w:val="26"/>
          <w:szCs w:val="26"/>
        </w:rPr>
        <w:t>c/ 4 cách điều chế Al(OH)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.</w:t>
      </w:r>
      <w:bookmarkEnd w:id="414"/>
      <w:bookmarkEnd w:id="415"/>
      <w:bookmarkEnd w:id="416"/>
    </w:p>
    <w:p w14:paraId="1BC54C32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067BDA98" w14:textId="77777777" w:rsidR="00147F00" w:rsidRPr="009433CB" w:rsidRDefault="00147F00" w:rsidP="00147F00">
      <w:pPr>
        <w:pStyle w:val="Heading1"/>
        <w:jc w:val="center"/>
        <w:rPr>
          <w:rFonts w:ascii="Times New Roman" w:hAnsi="Times New Roman"/>
        </w:rPr>
      </w:pPr>
      <w:bookmarkStart w:id="417" w:name="_Toc339712136"/>
      <w:bookmarkStart w:id="418" w:name="_Toc342071156"/>
      <w:bookmarkStart w:id="419" w:name="_Toc342074116"/>
      <w:r w:rsidRPr="009433CB">
        <w:rPr>
          <w:rFonts w:ascii="Times New Roman" w:hAnsi="Times New Roman"/>
        </w:rPr>
        <w:t>BÀI TOÁN TÍNH THEO PHƯƠNG TRÌNH</w:t>
      </w:r>
      <w:bookmarkEnd w:id="417"/>
      <w:bookmarkEnd w:id="418"/>
      <w:bookmarkEnd w:id="419"/>
    </w:p>
    <w:p w14:paraId="587DB875" w14:textId="77777777" w:rsidR="00147F00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20" w:name="_Toc339712137"/>
      <w:bookmarkStart w:id="421" w:name="_Toc342071157"/>
      <w:bookmarkStart w:id="422" w:name="_Toc342074117"/>
      <w:r>
        <w:rPr>
          <w:sz w:val="26"/>
          <w:szCs w:val="26"/>
        </w:rPr>
        <w:t>Tính số mol và số gam kali clorat cần thiết để điều chế được:</w:t>
      </w:r>
      <w:bookmarkEnd w:id="420"/>
      <w:bookmarkEnd w:id="421"/>
      <w:bookmarkEnd w:id="422"/>
    </w:p>
    <w:p w14:paraId="6A1A4608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23" w:name="_Toc339712138"/>
      <w:bookmarkStart w:id="424" w:name="_Toc342071158"/>
      <w:bookmarkStart w:id="425" w:name="_Toc342074118"/>
      <w:r w:rsidRPr="00366C7F">
        <w:rPr>
          <w:sz w:val="26"/>
          <w:szCs w:val="26"/>
        </w:rPr>
        <w:t>48 (g) khí oxi.</w:t>
      </w:r>
      <w:bookmarkEnd w:id="423"/>
      <w:bookmarkEnd w:id="424"/>
      <w:bookmarkEnd w:id="425"/>
    </w:p>
    <w:p w14:paraId="0CFD7F78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26" w:name="_Toc339712139"/>
      <w:bookmarkStart w:id="427" w:name="_Toc342071159"/>
      <w:bookmarkStart w:id="428" w:name="_Toc342074119"/>
      <w:r w:rsidRPr="00366C7F">
        <w:rPr>
          <w:sz w:val="26"/>
          <w:szCs w:val="26"/>
        </w:rPr>
        <w:t>44,8 (l) khí oxi ở đktc.</w:t>
      </w:r>
      <w:bookmarkEnd w:id="426"/>
      <w:bookmarkEnd w:id="427"/>
      <w:bookmarkEnd w:id="428"/>
    </w:p>
    <w:p w14:paraId="740FDAE8" w14:textId="77777777" w:rsidR="00147F00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29" w:name="_Toc339712140"/>
      <w:bookmarkStart w:id="430" w:name="_Toc342071160"/>
      <w:bookmarkStart w:id="431" w:name="_Toc342074120"/>
      <w:r w:rsidRPr="00366C7F">
        <w:rPr>
          <w:sz w:val="26"/>
          <w:szCs w:val="26"/>
        </w:rPr>
        <w:t>Trong phòng thí nghiệm, người ta điều chế oxit sắt từ Fe</w:t>
      </w:r>
      <w:r w:rsidRPr="00366C7F">
        <w:rPr>
          <w:sz w:val="26"/>
          <w:szCs w:val="26"/>
          <w:vertAlign w:val="subscript"/>
        </w:rPr>
        <w:t>3</w:t>
      </w:r>
      <w:r w:rsidRPr="00366C7F">
        <w:rPr>
          <w:sz w:val="26"/>
          <w:szCs w:val="26"/>
        </w:rPr>
        <w:t>O</w:t>
      </w:r>
      <w:r w:rsidRPr="00366C7F">
        <w:rPr>
          <w:sz w:val="26"/>
          <w:szCs w:val="26"/>
          <w:vertAlign w:val="subscript"/>
        </w:rPr>
        <w:t>4</w:t>
      </w:r>
      <w:r w:rsidRPr="00366C7F">
        <w:rPr>
          <w:sz w:val="26"/>
          <w:szCs w:val="26"/>
        </w:rPr>
        <w:t xml:space="preserve"> bằng cách dùng oxi oxi hóa sắt ở nhiệt độ cao.</w:t>
      </w:r>
      <w:bookmarkEnd w:id="429"/>
      <w:bookmarkEnd w:id="430"/>
      <w:bookmarkEnd w:id="431"/>
    </w:p>
    <w:p w14:paraId="1F4DFEF4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32" w:name="_Toc339712141"/>
      <w:bookmarkStart w:id="433" w:name="_Toc342071161"/>
      <w:bookmarkStart w:id="434" w:name="_Toc342074121"/>
      <w:r w:rsidRPr="00366C7F">
        <w:rPr>
          <w:sz w:val="26"/>
          <w:szCs w:val="26"/>
        </w:rPr>
        <w:t>Tính số gam sắt và số gam khí oxi cần dùng để điều chế được 2,32 (g) oxit sắt từ.</w:t>
      </w:r>
      <w:bookmarkEnd w:id="432"/>
      <w:bookmarkEnd w:id="433"/>
      <w:bookmarkEnd w:id="434"/>
    </w:p>
    <w:p w14:paraId="0E3A961C" w14:textId="77777777" w:rsidR="00147F00" w:rsidRPr="00366C7F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35" w:name="_Toc339712142"/>
      <w:bookmarkStart w:id="436" w:name="_Toc342071162"/>
      <w:bookmarkStart w:id="437" w:name="_Toc342074122"/>
      <w:r w:rsidRPr="00366C7F">
        <w:rPr>
          <w:sz w:val="26"/>
          <w:szCs w:val="26"/>
        </w:rPr>
        <w:t>Tính số gam kali permanganate KMnO</w:t>
      </w:r>
      <w:r w:rsidRPr="00366C7F">
        <w:rPr>
          <w:sz w:val="26"/>
          <w:szCs w:val="26"/>
          <w:vertAlign w:val="subscript"/>
        </w:rPr>
        <w:t>4</w:t>
      </w:r>
      <w:r w:rsidRPr="00366C7F">
        <w:rPr>
          <w:sz w:val="26"/>
          <w:szCs w:val="26"/>
        </w:rPr>
        <w:t xml:space="preserve"> cần dùng để có được lượng oxi dùng cho phản ứng trên</w:t>
      </w:r>
      <w:r>
        <w:rPr>
          <w:sz w:val="26"/>
          <w:szCs w:val="26"/>
        </w:rPr>
        <w:t>.</w:t>
      </w:r>
      <w:bookmarkEnd w:id="435"/>
      <w:bookmarkEnd w:id="436"/>
      <w:bookmarkEnd w:id="437"/>
    </w:p>
    <w:p w14:paraId="789D5DE0" w14:textId="77777777" w:rsidR="00147F00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38" w:name="_Toc339712143"/>
      <w:bookmarkStart w:id="439" w:name="_Toc342071163"/>
      <w:bookmarkStart w:id="440" w:name="_Toc342074123"/>
      <w:r w:rsidRPr="00366C7F">
        <w:rPr>
          <w:sz w:val="26"/>
          <w:szCs w:val="26"/>
        </w:rPr>
        <w:t>Khử 48 (g) đồng (II) oxit bằng khí hidro. Hãy:</w:t>
      </w:r>
      <w:bookmarkEnd w:id="438"/>
      <w:bookmarkEnd w:id="439"/>
      <w:bookmarkEnd w:id="440"/>
    </w:p>
    <w:p w14:paraId="482752EF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41" w:name="_Toc339712144"/>
      <w:bookmarkStart w:id="442" w:name="_Toc342071164"/>
      <w:bookmarkStart w:id="443" w:name="_Toc342074124"/>
      <w:r w:rsidRPr="00366C7F">
        <w:rPr>
          <w:sz w:val="26"/>
          <w:szCs w:val="26"/>
        </w:rPr>
        <w:t>Tính số gam đồng kim loại thu được.</w:t>
      </w:r>
      <w:bookmarkEnd w:id="441"/>
      <w:bookmarkEnd w:id="442"/>
      <w:bookmarkEnd w:id="443"/>
    </w:p>
    <w:p w14:paraId="27A57EB5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44" w:name="_Toc339712145"/>
      <w:bookmarkStart w:id="445" w:name="_Toc342071165"/>
      <w:bookmarkStart w:id="446" w:name="_Toc342074125"/>
      <w:r w:rsidRPr="00366C7F">
        <w:rPr>
          <w:sz w:val="26"/>
          <w:szCs w:val="26"/>
        </w:rPr>
        <w:t>Tính thể tích khí hidro (đktc) cần dùng.</w:t>
      </w:r>
      <w:bookmarkEnd w:id="444"/>
      <w:bookmarkEnd w:id="445"/>
      <w:bookmarkEnd w:id="446"/>
    </w:p>
    <w:p w14:paraId="12FA9E1A" w14:textId="77777777" w:rsidR="00147F00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47" w:name="_Toc339712146"/>
      <w:bookmarkStart w:id="448" w:name="_Toc342071166"/>
      <w:bookmarkStart w:id="449" w:name="_Toc342074126"/>
      <w:r w:rsidRPr="00366C7F">
        <w:rPr>
          <w:sz w:val="26"/>
          <w:szCs w:val="26"/>
        </w:rPr>
        <w:t>Khử 21,7 (g) thủy ngân (II) oxit bằng khí hidro. Hãy:</w:t>
      </w:r>
      <w:bookmarkEnd w:id="447"/>
      <w:bookmarkEnd w:id="448"/>
      <w:bookmarkEnd w:id="449"/>
    </w:p>
    <w:p w14:paraId="339015B3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50" w:name="_Toc339712147"/>
      <w:bookmarkStart w:id="451" w:name="_Toc342071167"/>
      <w:bookmarkStart w:id="452" w:name="_Toc342074127"/>
      <w:r w:rsidRPr="00366C7F">
        <w:rPr>
          <w:sz w:val="26"/>
          <w:szCs w:val="26"/>
        </w:rPr>
        <w:t>Tính số gam thủy ngân thu được.</w:t>
      </w:r>
      <w:bookmarkEnd w:id="450"/>
      <w:bookmarkEnd w:id="451"/>
      <w:bookmarkEnd w:id="452"/>
    </w:p>
    <w:p w14:paraId="399D4E18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53" w:name="_Toc339712148"/>
      <w:bookmarkStart w:id="454" w:name="_Toc342071168"/>
      <w:bookmarkStart w:id="455" w:name="_Toc342074128"/>
      <w:r w:rsidRPr="00366C7F">
        <w:rPr>
          <w:sz w:val="26"/>
          <w:szCs w:val="26"/>
        </w:rPr>
        <w:t>Tính số mol và thể tích khí hidro (đktc) cần dùng.</w:t>
      </w:r>
      <w:bookmarkEnd w:id="453"/>
      <w:bookmarkEnd w:id="454"/>
      <w:bookmarkEnd w:id="455"/>
    </w:p>
    <w:p w14:paraId="62C9AEEE" w14:textId="77777777" w:rsidR="00147F00" w:rsidRPr="00366C7F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56" w:name="_Toc339712149"/>
      <w:bookmarkStart w:id="457" w:name="_Toc342071169"/>
      <w:bookmarkStart w:id="458" w:name="_Toc342074129"/>
      <w:r w:rsidRPr="00366C7F">
        <w:rPr>
          <w:sz w:val="26"/>
          <w:szCs w:val="26"/>
        </w:rPr>
        <w:t>Cho 6,5 (g) kẽm tan hoàn toàn trong dung dịch axit clohidric</w:t>
      </w:r>
      <w:r>
        <w:rPr>
          <w:sz w:val="26"/>
          <w:szCs w:val="26"/>
        </w:rPr>
        <w:t>.</w:t>
      </w:r>
      <w:bookmarkEnd w:id="456"/>
      <w:bookmarkEnd w:id="457"/>
      <w:bookmarkEnd w:id="458"/>
    </w:p>
    <w:p w14:paraId="6E48D3D9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59" w:name="_Toc339712150"/>
      <w:bookmarkStart w:id="460" w:name="_Toc342071170"/>
      <w:bookmarkStart w:id="461" w:name="_Toc342074130"/>
      <w:r w:rsidRPr="00366C7F">
        <w:rPr>
          <w:sz w:val="26"/>
          <w:szCs w:val="26"/>
        </w:rPr>
        <w:t>Tính khối lượng axit tham gia phản ứng.</w:t>
      </w:r>
      <w:bookmarkEnd w:id="459"/>
      <w:bookmarkEnd w:id="460"/>
      <w:bookmarkEnd w:id="461"/>
    </w:p>
    <w:p w14:paraId="7AF4218B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62" w:name="_Toc339712151"/>
      <w:bookmarkStart w:id="463" w:name="_Toc342071171"/>
      <w:bookmarkStart w:id="464" w:name="_Toc342074131"/>
      <w:r w:rsidRPr="00366C7F">
        <w:rPr>
          <w:sz w:val="26"/>
          <w:szCs w:val="26"/>
        </w:rPr>
        <w:t>Tính khối lượng muối tạo thành và thể tích khí ở đktc.</w:t>
      </w:r>
      <w:bookmarkEnd w:id="462"/>
      <w:bookmarkEnd w:id="463"/>
      <w:bookmarkEnd w:id="464"/>
    </w:p>
    <w:p w14:paraId="02B7B920" w14:textId="77777777" w:rsidR="00147F00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65" w:name="_Toc339712152"/>
      <w:bookmarkStart w:id="466" w:name="_Toc342071172"/>
      <w:bookmarkStart w:id="467" w:name="_Toc342074132"/>
      <w:r w:rsidRPr="00366C7F">
        <w:rPr>
          <w:sz w:val="26"/>
          <w:szCs w:val="26"/>
        </w:rPr>
        <w:t>Cho 2,8 (g) Fe tác dụng với axit clohidric.</w:t>
      </w:r>
      <w:bookmarkEnd w:id="465"/>
      <w:bookmarkEnd w:id="466"/>
      <w:bookmarkEnd w:id="467"/>
    </w:p>
    <w:p w14:paraId="5D45BC31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68" w:name="_Toc339712153"/>
      <w:bookmarkStart w:id="469" w:name="_Toc342071173"/>
      <w:bookmarkStart w:id="470" w:name="_Toc342074133"/>
      <w:r w:rsidRPr="00366C7F">
        <w:rPr>
          <w:sz w:val="26"/>
          <w:szCs w:val="26"/>
        </w:rPr>
        <w:t>Tính thể tích khí thu được ở đktc.</w:t>
      </w:r>
      <w:bookmarkEnd w:id="468"/>
      <w:bookmarkEnd w:id="469"/>
      <w:bookmarkEnd w:id="470"/>
    </w:p>
    <w:p w14:paraId="57518D27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71" w:name="_Toc339712154"/>
      <w:bookmarkStart w:id="472" w:name="_Toc342071174"/>
      <w:bookmarkStart w:id="473" w:name="_Toc342074134"/>
      <w:r w:rsidRPr="00366C7F">
        <w:rPr>
          <w:sz w:val="26"/>
          <w:szCs w:val="26"/>
        </w:rPr>
        <w:t>Tính khối lượng axit clohidric cần dùng.</w:t>
      </w:r>
      <w:bookmarkEnd w:id="471"/>
      <w:bookmarkEnd w:id="472"/>
      <w:bookmarkEnd w:id="473"/>
    </w:p>
    <w:p w14:paraId="6EA0EA7B" w14:textId="77777777" w:rsidR="00147F00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74" w:name="_Toc339712155"/>
      <w:bookmarkStart w:id="475" w:name="_Toc342071175"/>
      <w:bookmarkStart w:id="476" w:name="_Toc342074135"/>
      <w:r w:rsidRPr="00366C7F">
        <w:rPr>
          <w:sz w:val="26"/>
          <w:szCs w:val="26"/>
        </w:rPr>
        <w:t>Lưu huỳnh cháy trong không khí sinh ra khí mùi hắc, gây ho.</w:t>
      </w:r>
      <w:bookmarkEnd w:id="474"/>
      <w:bookmarkEnd w:id="475"/>
      <w:bookmarkEnd w:id="476"/>
    </w:p>
    <w:p w14:paraId="2E505E4E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77" w:name="_Toc339712156"/>
      <w:bookmarkStart w:id="478" w:name="_Toc342071176"/>
      <w:bookmarkStart w:id="479" w:name="_Toc342074136"/>
      <w:r w:rsidRPr="00366C7F">
        <w:rPr>
          <w:sz w:val="26"/>
          <w:szCs w:val="26"/>
        </w:rPr>
        <w:lastRenderedPageBreak/>
        <w:t>Viết phương trình phản ứng xảy ra.</w:t>
      </w:r>
      <w:bookmarkEnd w:id="477"/>
      <w:bookmarkEnd w:id="478"/>
      <w:bookmarkEnd w:id="479"/>
    </w:p>
    <w:p w14:paraId="5C3EA648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80" w:name="_Toc339712157"/>
      <w:bookmarkStart w:id="481" w:name="_Toc342071177"/>
      <w:bookmarkStart w:id="482" w:name="_Toc342074137"/>
      <w:r w:rsidRPr="00366C7F">
        <w:rPr>
          <w:sz w:val="26"/>
          <w:szCs w:val="26"/>
        </w:rPr>
        <w:t>Biết khối lượng lưu huỳnh tham gia phản ứng là 1,6 (g). Hãy tính:</w:t>
      </w:r>
      <w:bookmarkEnd w:id="480"/>
      <w:bookmarkEnd w:id="481"/>
      <w:bookmarkEnd w:id="482"/>
    </w:p>
    <w:p w14:paraId="6A7E1117" w14:textId="77777777" w:rsidR="00147F00" w:rsidRDefault="00147F00" w:rsidP="00C7323C">
      <w:pPr>
        <w:numPr>
          <w:ilvl w:val="2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83" w:name="_Toc339712158"/>
      <w:bookmarkStart w:id="484" w:name="_Toc342071178"/>
      <w:bookmarkStart w:id="485" w:name="_Toc342074138"/>
      <w:r w:rsidRPr="00366C7F">
        <w:rPr>
          <w:sz w:val="26"/>
          <w:szCs w:val="26"/>
        </w:rPr>
        <w:t>Thể tích khí sunfurơ sinh ra ở đktc.</w:t>
      </w:r>
      <w:bookmarkEnd w:id="483"/>
      <w:bookmarkEnd w:id="484"/>
      <w:bookmarkEnd w:id="485"/>
    </w:p>
    <w:p w14:paraId="01627FA4" w14:textId="77777777" w:rsidR="00147F00" w:rsidRDefault="00147F00" w:rsidP="00C7323C">
      <w:pPr>
        <w:numPr>
          <w:ilvl w:val="2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86" w:name="_Toc339712159"/>
      <w:bookmarkStart w:id="487" w:name="_Toc342071179"/>
      <w:bookmarkStart w:id="488" w:name="_Toc342074139"/>
      <w:r w:rsidRPr="00366C7F">
        <w:rPr>
          <w:sz w:val="26"/>
          <w:szCs w:val="26"/>
        </w:rPr>
        <w:t>Thể tích không khí cần dùng ở đktc. Biết khí oxi chiếm 1/5 thể tích không khí.</w:t>
      </w:r>
      <w:bookmarkEnd w:id="486"/>
      <w:bookmarkEnd w:id="487"/>
      <w:bookmarkEnd w:id="488"/>
    </w:p>
    <w:p w14:paraId="3AC779B7" w14:textId="77777777" w:rsidR="00147F00" w:rsidRPr="00366C7F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89" w:name="_Toc339712160"/>
      <w:bookmarkStart w:id="490" w:name="_Toc342071180"/>
      <w:bookmarkStart w:id="491" w:name="_Toc342074140"/>
      <w:r w:rsidRPr="00366C7F">
        <w:rPr>
          <w:sz w:val="26"/>
          <w:szCs w:val="26"/>
        </w:rPr>
        <w:t>Khi cho kẽm tác dụng với axit clohidric người ta thu được 10 (g) khí hidro</w:t>
      </w:r>
      <w:r>
        <w:rPr>
          <w:sz w:val="26"/>
          <w:szCs w:val="26"/>
        </w:rPr>
        <w:t>.</w:t>
      </w:r>
      <w:bookmarkEnd w:id="489"/>
      <w:bookmarkEnd w:id="490"/>
      <w:bookmarkEnd w:id="491"/>
    </w:p>
    <w:p w14:paraId="119531BC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92" w:name="_Toc339712161"/>
      <w:bookmarkStart w:id="493" w:name="_Toc342071181"/>
      <w:bookmarkStart w:id="494" w:name="_Toc342074141"/>
      <w:r w:rsidRPr="00366C7F">
        <w:rPr>
          <w:sz w:val="26"/>
          <w:szCs w:val="26"/>
        </w:rPr>
        <w:t>Tính thể tích khí sinh ra ở đktc.</w:t>
      </w:r>
      <w:bookmarkEnd w:id="492"/>
      <w:bookmarkEnd w:id="493"/>
      <w:bookmarkEnd w:id="494"/>
    </w:p>
    <w:p w14:paraId="23A1A67B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95" w:name="_Toc339712162"/>
      <w:bookmarkStart w:id="496" w:name="_Toc342071182"/>
      <w:bookmarkStart w:id="497" w:name="_Toc342074142"/>
      <w:r w:rsidRPr="00366C7F">
        <w:rPr>
          <w:sz w:val="26"/>
          <w:szCs w:val="26"/>
        </w:rPr>
        <w:t>Tính số mol axit clohidric tham gia phản ứng.</w:t>
      </w:r>
      <w:bookmarkEnd w:id="495"/>
      <w:bookmarkEnd w:id="496"/>
      <w:bookmarkEnd w:id="497"/>
    </w:p>
    <w:p w14:paraId="0B7C8478" w14:textId="77777777" w:rsidR="00147F00" w:rsidRPr="00366C7F" w:rsidRDefault="00147F00" w:rsidP="00C7323C">
      <w:pPr>
        <w:numPr>
          <w:ilvl w:val="0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498" w:name="_Toc339712163"/>
      <w:bookmarkStart w:id="499" w:name="_Toc342071183"/>
      <w:bookmarkStart w:id="500" w:name="_Toc342074143"/>
      <w:r w:rsidRPr="00366C7F">
        <w:rPr>
          <w:sz w:val="26"/>
          <w:szCs w:val="26"/>
        </w:rPr>
        <w:t>Khử 48 (g) đồng (II) oxit bằng khí hidro. Hãy</w:t>
      </w:r>
      <w:r>
        <w:rPr>
          <w:sz w:val="26"/>
          <w:szCs w:val="26"/>
        </w:rPr>
        <w:t>:</w:t>
      </w:r>
      <w:bookmarkEnd w:id="498"/>
      <w:bookmarkEnd w:id="499"/>
      <w:bookmarkEnd w:id="500"/>
    </w:p>
    <w:p w14:paraId="42F2A385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501" w:name="_Toc339712164"/>
      <w:bookmarkStart w:id="502" w:name="_Toc342071184"/>
      <w:bookmarkStart w:id="503" w:name="_Toc342074144"/>
      <w:r w:rsidRPr="00366C7F">
        <w:rPr>
          <w:sz w:val="26"/>
          <w:szCs w:val="26"/>
        </w:rPr>
        <w:t>Tính khối lượng kim loại đồng thu được.</w:t>
      </w:r>
      <w:bookmarkEnd w:id="501"/>
      <w:bookmarkEnd w:id="502"/>
      <w:bookmarkEnd w:id="503"/>
    </w:p>
    <w:p w14:paraId="7177FA6F" w14:textId="77777777" w:rsidR="00147F00" w:rsidRDefault="00147F00" w:rsidP="00C7323C">
      <w:pPr>
        <w:numPr>
          <w:ilvl w:val="1"/>
          <w:numId w:val="12"/>
        </w:numPr>
        <w:tabs>
          <w:tab w:val="left" w:pos="720"/>
        </w:tabs>
        <w:outlineLvl w:val="0"/>
        <w:rPr>
          <w:b/>
          <w:sz w:val="26"/>
          <w:szCs w:val="26"/>
        </w:rPr>
      </w:pPr>
      <w:bookmarkStart w:id="504" w:name="_Toc339712165"/>
      <w:bookmarkStart w:id="505" w:name="_Toc342071185"/>
      <w:bookmarkStart w:id="506" w:name="_Toc342074145"/>
      <w:r w:rsidRPr="00366C7F">
        <w:rPr>
          <w:sz w:val="26"/>
          <w:szCs w:val="26"/>
        </w:rPr>
        <w:t>Tính thể tích khí hidro ở đktc cần dùng.</w:t>
      </w:r>
      <w:bookmarkEnd w:id="504"/>
      <w:bookmarkEnd w:id="505"/>
      <w:bookmarkEnd w:id="506"/>
    </w:p>
    <w:p w14:paraId="6F0C096C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1306473B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3965F9A9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18279FD7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32921DE4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2C4DF24C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6A596C2D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783487BD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798B63F7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1B611FA4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5710ECAF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35AB4FE7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12E67D2C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1324DD4D" w14:textId="77777777" w:rsidR="00147F00" w:rsidRDefault="00147F00" w:rsidP="00147F00">
      <w:pPr>
        <w:jc w:val="center"/>
        <w:rPr>
          <w:b/>
          <w:sz w:val="30"/>
          <w:szCs w:val="26"/>
        </w:rPr>
      </w:pPr>
    </w:p>
    <w:p w14:paraId="432BAD9B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7DAFFD7B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639C4048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7C5AF9DF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4930D98C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72169B4F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68512287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0BA68690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48A6E798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460F83F7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5C467B16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16ECEB76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1A11D9FF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39E4D418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1AA96900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459B9BCF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7DB52AAA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702DD507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295257F1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57048FB1" w14:textId="77777777" w:rsidR="008A5432" w:rsidRDefault="008A5432" w:rsidP="00147F00">
      <w:pPr>
        <w:jc w:val="center"/>
        <w:rPr>
          <w:b/>
          <w:sz w:val="30"/>
          <w:szCs w:val="26"/>
        </w:rPr>
      </w:pPr>
    </w:p>
    <w:p w14:paraId="6F85B71E" w14:textId="77777777" w:rsidR="00433194" w:rsidRDefault="00433194">
      <w:bookmarkStart w:id="507" w:name="_GoBack"/>
      <w:bookmarkEnd w:id="507"/>
    </w:p>
    <w:sectPr w:rsidR="00433194" w:rsidSect="008A5432">
      <w:pgSz w:w="12240" w:h="15840"/>
      <w:pgMar w:top="426" w:right="1440" w:bottom="42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游ゴシック Light">
    <w:panose1 w:val="00000000000000000000"/>
    <w:charset w:val="80"/>
    <w:family w:val="roman"/>
    <w:notTrueType/>
    <w:pitch w:val="default"/>
  </w:font>
  <w:font w:name="游明朝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D6DF1"/>
    <w:multiLevelType w:val="hybridMultilevel"/>
    <w:tmpl w:val="8A2069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1224A"/>
    <w:multiLevelType w:val="hybridMultilevel"/>
    <w:tmpl w:val="30162E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B4F24"/>
    <w:multiLevelType w:val="multilevel"/>
    <w:tmpl w:val="640A4862"/>
    <w:lvl w:ilvl="0">
      <w:start w:val="1"/>
      <w:numFmt w:val="decimal"/>
      <w:lvlText w:val="Bài %1)"/>
      <w:lvlJc w:val="left"/>
      <w:pPr>
        <w:tabs>
          <w:tab w:val="num" w:pos="851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  <w:b w:val="0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090B2676"/>
    <w:multiLevelType w:val="hybridMultilevel"/>
    <w:tmpl w:val="2B48CB22"/>
    <w:lvl w:ilvl="0" w:tplc="9ADA43FA">
      <w:start w:val="1"/>
      <w:numFmt w:val="lowerLetter"/>
      <w:lvlText w:val="%1."/>
      <w:lvlJc w:val="left"/>
      <w:pPr>
        <w:tabs>
          <w:tab w:val="num" w:pos="864"/>
        </w:tabs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4">
    <w:nsid w:val="117F6BAA"/>
    <w:multiLevelType w:val="hybridMultilevel"/>
    <w:tmpl w:val="601A3630"/>
    <w:lvl w:ilvl="0" w:tplc="2DACA3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1A2700"/>
    <w:multiLevelType w:val="hybridMultilevel"/>
    <w:tmpl w:val="8AF6961C"/>
    <w:lvl w:ilvl="0" w:tplc="0AFCE116">
      <w:start w:val="1"/>
      <w:numFmt w:val="lowerLetter"/>
      <w:lvlText w:val="%1."/>
      <w:lvlJc w:val="left"/>
      <w:pPr>
        <w:tabs>
          <w:tab w:val="num" w:pos="864"/>
        </w:tabs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6">
    <w:nsid w:val="125742D3"/>
    <w:multiLevelType w:val="hybridMultilevel"/>
    <w:tmpl w:val="3188B864"/>
    <w:lvl w:ilvl="0" w:tplc="7CF8BAC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BF45A6"/>
    <w:multiLevelType w:val="hybridMultilevel"/>
    <w:tmpl w:val="7E0AC70C"/>
    <w:lvl w:ilvl="0" w:tplc="FBE414F4">
      <w:start w:val="1"/>
      <w:numFmt w:val="bullet"/>
      <w:lvlText w:val=""/>
      <w:lvlJc w:val="left"/>
      <w:pPr>
        <w:tabs>
          <w:tab w:val="num" w:pos="792"/>
        </w:tabs>
        <w:ind w:left="792" w:hanging="216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1CE264E"/>
    <w:multiLevelType w:val="hybridMultilevel"/>
    <w:tmpl w:val="8A2069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3B72D0"/>
    <w:multiLevelType w:val="hybridMultilevel"/>
    <w:tmpl w:val="E1CAAD76"/>
    <w:lvl w:ilvl="0" w:tplc="0686B040">
      <w:start w:val="1"/>
      <w:numFmt w:val="bullet"/>
      <w:lvlText w:val=""/>
      <w:lvlJc w:val="left"/>
      <w:pPr>
        <w:tabs>
          <w:tab w:val="num" w:pos="576"/>
        </w:tabs>
        <w:ind w:left="576" w:hanging="72"/>
      </w:pPr>
      <w:rPr>
        <w:rFonts w:ascii="Wingdings" w:hAnsi="Wingdings" w:hint="default"/>
      </w:rPr>
    </w:lvl>
    <w:lvl w:ilvl="1" w:tplc="3830DC24">
      <w:start w:val="1"/>
      <w:numFmt w:val="bullet"/>
      <w:lvlText w:val="o"/>
      <w:lvlJc w:val="left"/>
      <w:pPr>
        <w:tabs>
          <w:tab w:val="num" w:pos="576"/>
        </w:tabs>
        <w:ind w:left="720" w:hanging="216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D4F501D"/>
    <w:multiLevelType w:val="multilevel"/>
    <w:tmpl w:val="5D5C2D94"/>
    <w:lvl w:ilvl="0">
      <w:start w:val="1"/>
      <w:numFmt w:val="decimal"/>
      <w:lvlText w:val="Bài%1)"/>
      <w:lvlJc w:val="left"/>
      <w:pPr>
        <w:ind w:left="425" w:hanging="425"/>
      </w:pPr>
      <w:rPr>
        <w:rFonts w:hint="default"/>
        <w:i w:val="0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559" w:hanging="479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>
    <w:nsid w:val="3ED2341A"/>
    <w:multiLevelType w:val="hybridMultilevel"/>
    <w:tmpl w:val="2450783A"/>
    <w:lvl w:ilvl="0" w:tplc="B7D05A00">
      <w:start w:val="1"/>
      <w:numFmt w:val="bullet"/>
      <w:lvlText w:val=""/>
      <w:lvlJc w:val="left"/>
      <w:pPr>
        <w:tabs>
          <w:tab w:val="num" w:pos="432"/>
        </w:tabs>
        <w:ind w:left="576" w:hanging="216"/>
      </w:pPr>
      <w:rPr>
        <w:rFonts w:ascii="Symbol" w:hAnsi="Symbol" w:hint="default"/>
      </w:rPr>
    </w:lvl>
    <w:lvl w:ilvl="1" w:tplc="3830DC24">
      <w:start w:val="1"/>
      <w:numFmt w:val="bullet"/>
      <w:lvlText w:val="o"/>
      <w:lvlJc w:val="left"/>
      <w:pPr>
        <w:tabs>
          <w:tab w:val="num" w:pos="576"/>
        </w:tabs>
        <w:ind w:left="720" w:hanging="216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4EC1F1C"/>
    <w:multiLevelType w:val="hybridMultilevel"/>
    <w:tmpl w:val="EF50587A"/>
    <w:lvl w:ilvl="0" w:tplc="E168F54C">
      <w:start w:val="1"/>
      <w:numFmt w:val="lowerLetter"/>
      <w:lvlText w:val="%1."/>
      <w:lvlJc w:val="left"/>
      <w:pPr>
        <w:tabs>
          <w:tab w:val="num" w:pos="864"/>
        </w:tabs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84"/>
        </w:tabs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04"/>
        </w:tabs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24"/>
        </w:tabs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44"/>
        </w:tabs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64"/>
        </w:tabs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84"/>
        </w:tabs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04"/>
        </w:tabs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24"/>
        </w:tabs>
        <w:ind w:left="6624" w:hanging="180"/>
      </w:pPr>
    </w:lvl>
  </w:abstractNum>
  <w:abstractNum w:abstractNumId="13">
    <w:nsid w:val="61F52D3F"/>
    <w:multiLevelType w:val="hybridMultilevel"/>
    <w:tmpl w:val="B2C001CA"/>
    <w:lvl w:ilvl="0" w:tplc="FC46B928">
      <w:start w:val="1"/>
      <w:numFmt w:val="bullet"/>
      <w:lvlText w:val=""/>
      <w:lvlJc w:val="left"/>
      <w:pPr>
        <w:tabs>
          <w:tab w:val="num" w:pos="1152"/>
        </w:tabs>
        <w:ind w:left="1296" w:hanging="216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340AE20">
      <w:start w:val="1"/>
      <w:numFmt w:val="bullet"/>
      <w:lvlText w:val=""/>
      <w:lvlJc w:val="left"/>
      <w:pPr>
        <w:tabs>
          <w:tab w:val="num" w:pos="1728"/>
        </w:tabs>
        <w:ind w:left="1728" w:hanging="144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D0D6246"/>
    <w:multiLevelType w:val="hybridMultilevel"/>
    <w:tmpl w:val="248C751E"/>
    <w:lvl w:ilvl="0" w:tplc="04090011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135133"/>
    <w:multiLevelType w:val="hybridMultilevel"/>
    <w:tmpl w:val="C204B6E2"/>
    <w:lvl w:ilvl="0" w:tplc="04090019">
      <w:start w:val="1"/>
      <w:numFmt w:val="lowerLetter"/>
      <w:lvlText w:val="%1."/>
      <w:lvlJc w:val="left"/>
      <w:pPr>
        <w:ind w:left="3600" w:hanging="360"/>
      </w:pPr>
    </w:lvl>
    <w:lvl w:ilvl="1" w:tplc="04090019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6">
    <w:nsid w:val="72A14EDD"/>
    <w:multiLevelType w:val="hybridMultilevel"/>
    <w:tmpl w:val="9906F8B2"/>
    <w:lvl w:ilvl="0" w:tplc="6D82B634">
      <w:start w:val="1"/>
      <w:numFmt w:val="bullet"/>
      <w:lvlText w:val=""/>
      <w:lvlJc w:val="left"/>
      <w:pPr>
        <w:tabs>
          <w:tab w:val="num" w:pos="432"/>
        </w:tabs>
        <w:ind w:left="432" w:hanging="72"/>
      </w:pPr>
      <w:rPr>
        <w:rFonts w:ascii="Symbol" w:hAnsi="Symbol" w:hint="default"/>
      </w:rPr>
    </w:lvl>
    <w:lvl w:ilvl="1" w:tplc="E6D0382C">
      <w:start w:val="1"/>
      <w:numFmt w:val="bullet"/>
      <w:lvlText w:val="o"/>
      <w:lvlJc w:val="left"/>
      <w:pPr>
        <w:tabs>
          <w:tab w:val="num" w:pos="648"/>
        </w:tabs>
        <w:ind w:left="792" w:hanging="288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16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9"/>
  </w:num>
  <w:num w:numId="8">
    <w:abstractNumId w:val="7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8"/>
  </w:num>
  <w:num w:numId="14">
    <w:abstractNumId w:val="0"/>
  </w:num>
  <w:num w:numId="15">
    <w:abstractNumId w:val="1"/>
  </w:num>
  <w:num w:numId="16">
    <w:abstractNumId w:val="15"/>
  </w:num>
  <w:num w:numId="17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7F00"/>
    <w:rsid w:val="00147F00"/>
    <w:rsid w:val="00433194"/>
    <w:rsid w:val="008A5432"/>
    <w:rsid w:val="009D6785"/>
    <w:rsid w:val="00A64875"/>
    <w:rsid w:val="00C73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669B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7F00"/>
    <w:rPr>
      <w:rFonts w:ascii="Times New Roman" w:eastAsia="Times New Roman" w:hAnsi="Times New Roman" w:cs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147F0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47F00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Header">
    <w:name w:val="header"/>
    <w:basedOn w:val="Normal"/>
    <w:link w:val="HeaderChar"/>
    <w:rsid w:val="00147F00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47F00"/>
    <w:rPr>
      <w:rFonts w:ascii="Times New Roman" w:eastAsia="Times New Roman" w:hAnsi="Times New Roman" w:cs="Times New Roman"/>
      <w:lang w:val="x-none" w:eastAsia="x-none"/>
    </w:rPr>
  </w:style>
  <w:style w:type="paragraph" w:styleId="Footer">
    <w:name w:val="footer"/>
    <w:basedOn w:val="Normal"/>
    <w:link w:val="FooterChar"/>
    <w:rsid w:val="00147F00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147F00"/>
    <w:rPr>
      <w:rFonts w:ascii="Times New Roman" w:eastAsia="Times New Roman" w:hAnsi="Times New Roman" w:cs="Times New Roman"/>
      <w:lang w:val="x-none" w:eastAsia="x-none"/>
    </w:rPr>
  </w:style>
  <w:style w:type="character" w:styleId="PageNumber">
    <w:name w:val="page number"/>
    <w:basedOn w:val="DefaultParagraphFont"/>
    <w:rsid w:val="00147F00"/>
  </w:style>
  <w:style w:type="character" w:customStyle="1" w:styleId="MTEquationSection">
    <w:name w:val="MTEquationSection"/>
    <w:rsid w:val="00147F00"/>
    <w:rPr>
      <w:rFonts w:ascii="Times New Roman" w:hAnsi="Times New Roman"/>
      <w:vanish/>
      <w:color w:val="FF0000"/>
      <w:sz w:val="26"/>
      <w:szCs w:val="26"/>
      <w:vertAlign w:val="subscript"/>
    </w:rPr>
  </w:style>
  <w:style w:type="table" w:styleId="TableGrid">
    <w:name w:val="Table Grid"/>
    <w:basedOn w:val="TableNormal"/>
    <w:uiPriority w:val="39"/>
    <w:rsid w:val="00147F00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47F00"/>
    <w:pPr>
      <w:ind w:left="720"/>
    </w:pPr>
  </w:style>
  <w:style w:type="paragraph" w:customStyle="1" w:styleId="1">
    <w:name w:val="1"/>
    <w:basedOn w:val="Normal"/>
    <w:autoRedefine/>
    <w:rsid w:val="00147F0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147F00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ja-JP"/>
    </w:rPr>
  </w:style>
  <w:style w:type="paragraph" w:styleId="TOC1">
    <w:name w:val="toc 1"/>
    <w:basedOn w:val="Normal"/>
    <w:next w:val="Normal"/>
    <w:autoRedefine/>
    <w:uiPriority w:val="39"/>
    <w:rsid w:val="00147F00"/>
  </w:style>
  <w:style w:type="character" w:styleId="Hyperlink">
    <w:name w:val="Hyperlink"/>
    <w:uiPriority w:val="99"/>
    <w:unhideWhenUsed/>
    <w:rsid w:val="00147F0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147F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47F00"/>
    <w:rPr>
      <w:rFonts w:ascii="Tahoma" w:eastAsia="Times New Roman" w:hAnsi="Tahoma" w:cs="Tahoma"/>
      <w:sz w:val="16"/>
      <w:szCs w:val="16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47F00"/>
    <w:pPr>
      <w:spacing w:after="100" w:line="276" w:lineRule="auto"/>
      <w:ind w:left="220"/>
    </w:pPr>
    <w:rPr>
      <w:rFonts w:ascii="Calibri" w:hAnsi="Calibri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147F00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147F00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147F00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147F00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147F00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147F00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147F00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147F00"/>
    <w:pPr>
      <w:spacing w:before="100" w:beforeAutospacing="1" w:after="100" w:afterAutospacing="1"/>
    </w:pPr>
    <w:rPr>
      <w:lang w:val="vi-VN"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147F00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rsid w:val="00147F00"/>
    <w:rPr>
      <w:rFonts w:ascii="Calibri" w:eastAsia="Calibri" w:hAnsi="Calibri" w:cs="Times New Roman"/>
      <w:sz w:val="22"/>
      <w:szCs w:val="22"/>
      <w:lang w:val="en-US"/>
    </w:rPr>
  </w:style>
  <w:style w:type="character" w:customStyle="1" w:styleId="ListParagraphChar">
    <w:name w:val="List Paragraph Char"/>
    <w:link w:val="ListParagraph"/>
    <w:uiPriority w:val="34"/>
    <w:rsid w:val="00147F00"/>
    <w:rPr>
      <w:rFonts w:ascii="Times New Roman" w:eastAsia="Times New Roman" w:hAnsi="Times New Roman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7F00"/>
    <w:rPr>
      <w:rFonts w:ascii="Times New Roman" w:eastAsia="Times New Roman" w:hAnsi="Times New Roman" w:cs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147F0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47F00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Header">
    <w:name w:val="header"/>
    <w:basedOn w:val="Normal"/>
    <w:link w:val="HeaderChar"/>
    <w:rsid w:val="00147F00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147F00"/>
    <w:rPr>
      <w:rFonts w:ascii="Times New Roman" w:eastAsia="Times New Roman" w:hAnsi="Times New Roman" w:cs="Times New Roman"/>
      <w:lang w:val="x-none" w:eastAsia="x-none"/>
    </w:rPr>
  </w:style>
  <w:style w:type="paragraph" w:styleId="Footer">
    <w:name w:val="footer"/>
    <w:basedOn w:val="Normal"/>
    <w:link w:val="FooterChar"/>
    <w:rsid w:val="00147F00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147F00"/>
    <w:rPr>
      <w:rFonts w:ascii="Times New Roman" w:eastAsia="Times New Roman" w:hAnsi="Times New Roman" w:cs="Times New Roman"/>
      <w:lang w:val="x-none" w:eastAsia="x-none"/>
    </w:rPr>
  </w:style>
  <w:style w:type="character" w:styleId="PageNumber">
    <w:name w:val="page number"/>
    <w:basedOn w:val="DefaultParagraphFont"/>
    <w:rsid w:val="00147F00"/>
  </w:style>
  <w:style w:type="character" w:customStyle="1" w:styleId="MTEquationSection">
    <w:name w:val="MTEquationSection"/>
    <w:rsid w:val="00147F00"/>
    <w:rPr>
      <w:rFonts w:ascii="Times New Roman" w:hAnsi="Times New Roman"/>
      <w:vanish/>
      <w:color w:val="FF0000"/>
      <w:sz w:val="26"/>
      <w:szCs w:val="26"/>
      <w:vertAlign w:val="subscript"/>
    </w:rPr>
  </w:style>
  <w:style w:type="table" w:styleId="TableGrid">
    <w:name w:val="Table Grid"/>
    <w:basedOn w:val="TableNormal"/>
    <w:uiPriority w:val="39"/>
    <w:rsid w:val="00147F00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47F00"/>
    <w:pPr>
      <w:ind w:left="720"/>
    </w:pPr>
  </w:style>
  <w:style w:type="paragraph" w:customStyle="1" w:styleId="1">
    <w:name w:val="1"/>
    <w:basedOn w:val="Normal"/>
    <w:autoRedefine/>
    <w:rsid w:val="00147F0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147F00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  <w:lang w:eastAsia="ja-JP"/>
    </w:rPr>
  </w:style>
  <w:style w:type="paragraph" w:styleId="TOC1">
    <w:name w:val="toc 1"/>
    <w:basedOn w:val="Normal"/>
    <w:next w:val="Normal"/>
    <w:autoRedefine/>
    <w:uiPriority w:val="39"/>
    <w:rsid w:val="00147F00"/>
  </w:style>
  <w:style w:type="character" w:styleId="Hyperlink">
    <w:name w:val="Hyperlink"/>
    <w:uiPriority w:val="99"/>
    <w:unhideWhenUsed/>
    <w:rsid w:val="00147F0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147F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47F00"/>
    <w:rPr>
      <w:rFonts w:ascii="Tahoma" w:eastAsia="Times New Roman" w:hAnsi="Tahoma" w:cs="Tahoma"/>
      <w:sz w:val="16"/>
      <w:szCs w:val="16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47F00"/>
    <w:pPr>
      <w:spacing w:after="100" w:line="276" w:lineRule="auto"/>
      <w:ind w:left="220"/>
    </w:pPr>
    <w:rPr>
      <w:rFonts w:ascii="Calibri" w:hAnsi="Calibri"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147F00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147F00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147F00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147F00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147F00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147F00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147F00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147F00"/>
    <w:pPr>
      <w:spacing w:before="100" w:beforeAutospacing="1" w:after="100" w:afterAutospacing="1"/>
    </w:pPr>
    <w:rPr>
      <w:lang w:val="vi-VN"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147F00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rsid w:val="00147F00"/>
    <w:rPr>
      <w:rFonts w:ascii="Calibri" w:eastAsia="Calibri" w:hAnsi="Calibri" w:cs="Times New Roman"/>
      <w:sz w:val="22"/>
      <w:szCs w:val="22"/>
      <w:lang w:val="en-US"/>
    </w:rPr>
  </w:style>
  <w:style w:type="character" w:customStyle="1" w:styleId="ListParagraphChar">
    <w:name w:val="List Paragraph Char"/>
    <w:link w:val="ListParagraph"/>
    <w:uiPriority w:val="34"/>
    <w:rsid w:val="00147F00"/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9.bin"/><Relationship Id="rId117" Type="http://schemas.openxmlformats.org/officeDocument/2006/relationships/oleObject" Target="embeddings/oleObject109.bin"/><Relationship Id="rId21" Type="http://schemas.openxmlformats.org/officeDocument/2006/relationships/oleObject" Target="embeddings/oleObject14.bin"/><Relationship Id="rId42" Type="http://schemas.openxmlformats.org/officeDocument/2006/relationships/oleObject" Target="embeddings/oleObject35.bin"/><Relationship Id="rId47" Type="http://schemas.openxmlformats.org/officeDocument/2006/relationships/oleObject" Target="embeddings/oleObject40.bin"/><Relationship Id="rId63" Type="http://schemas.openxmlformats.org/officeDocument/2006/relationships/oleObject" Target="embeddings/oleObject55.bin"/><Relationship Id="rId68" Type="http://schemas.openxmlformats.org/officeDocument/2006/relationships/oleObject" Target="embeddings/oleObject60.bin"/><Relationship Id="rId84" Type="http://schemas.openxmlformats.org/officeDocument/2006/relationships/oleObject" Target="embeddings/oleObject76.bin"/><Relationship Id="rId89" Type="http://schemas.openxmlformats.org/officeDocument/2006/relationships/oleObject" Target="embeddings/oleObject81.bin"/><Relationship Id="rId112" Type="http://schemas.openxmlformats.org/officeDocument/2006/relationships/oleObject" Target="embeddings/oleObject104.bin"/><Relationship Id="rId16" Type="http://schemas.openxmlformats.org/officeDocument/2006/relationships/oleObject" Target="embeddings/oleObject9.bin"/><Relationship Id="rId107" Type="http://schemas.openxmlformats.org/officeDocument/2006/relationships/oleObject" Target="embeddings/oleObject9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25.bin"/><Relationship Id="rId37" Type="http://schemas.openxmlformats.org/officeDocument/2006/relationships/oleObject" Target="embeddings/oleObject30.bin"/><Relationship Id="rId53" Type="http://schemas.openxmlformats.org/officeDocument/2006/relationships/oleObject" Target="embeddings/oleObject46.bin"/><Relationship Id="rId58" Type="http://schemas.openxmlformats.org/officeDocument/2006/relationships/image" Target="media/image3.wmf"/><Relationship Id="rId74" Type="http://schemas.openxmlformats.org/officeDocument/2006/relationships/oleObject" Target="embeddings/oleObject66.bin"/><Relationship Id="rId79" Type="http://schemas.openxmlformats.org/officeDocument/2006/relationships/oleObject" Target="embeddings/oleObject71.bin"/><Relationship Id="rId102" Type="http://schemas.openxmlformats.org/officeDocument/2006/relationships/oleObject" Target="embeddings/oleObject94.bin"/><Relationship Id="rId123" Type="http://schemas.openxmlformats.org/officeDocument/2006/relationships/oleObject" Target="embeddings/oleObject11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82.bin"/><Relationship Id="rId95" Type="http://schemas.openxmlformats.org/officeDocument/2006/relationships/oleObject" Target="embeddings/oleObject8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43" Type="http://schemas.openxmlformats.org/officeDocument/2006/relationships/oleObject" Target="embeddings/oleObject36.bin"/><Relationship Id="rId48" Type="http://schemas.openxmlformats.org/officeDocument/2006/relationships/oleObject" Target="embeddings/oleObject41.bin"/><Relationship Id="rId64" Type="http://schemas.openxmlformats.org/officeDocument/2006/relationships/oleObject" Target="embeddings/oleObject56.bin"/><Relationship Id="rId69" Type="http://schemas.openxmlformats.org/officeDocument/2006/relationships/oleObject" Target="embeddings/oleObject61.bin"/><Relationship Id="rId113" Type="http://schemas.openxmlformats.org/officeDocument/2006/relationships/oleObject" Target="embeddings/oleObject105.bin"/><Relationship Id="rId118" Type="http://schemas.openxmlformats.org/officeDocument/2006/relationships/oleObject" Target="embeddings/oleObject110.bin"/><Relationship Id="rId80" Type="http://schemas.openxmlformats.org/officeDocument/2006/relationships/oleObject" Target="embeddings/oleObject72.bin"/><Relationship Id="rId85" Type="http://schemas.openxmlformats.org/officeDocument/2006/relationships/oleObject" Target="embeddings/oleObject77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33" Type="http://schemas.openxmlformats.org/officeDocument/2006/relationships/oleObject" Target="embeddings/oleObject26.bin"/><Relationship Id="rId38" Type="http://schemas.openxmlformats.org/officeDocument/2006/relationships/oleObject" Target="embeddings/oleObject31.bin"/><Relationship Id="rId59" Type="http://schemas.openxmlformats.org/officeDocument/2006/relationships/oleObject" Target="embeddings/oleObject51.bin"/><Relationship Id="rId103" Type="http://schemas.openxmlformats.org/officeDocument/2006/relationships/oleObject" Target="embeddings/oleObject95.bin"/><Relationship Id="rId108" Type="http://schemas.openxmlformats.org/officeDocument/2006/relationships/oleObject" Target="embeddings/oleObject100.bin"/><Relationship Id="rId124" Type="http://schemas.openxmlformats.org/officeDocument/2006/relationships/fontTable" Target="fontTable.xml"/><Relationship Id="rId54" Type="http://schemas.openxmlformats.org/officeDocument/2006/relationships/oleObject" Target="embeddings/oleObject47.bin"/><Relationship Id="rId70" Type="http://schemas.openxmlformats.org/officeDocument/2006/relationships/oleObject" Target="embeddings/oleObject62.bin"/><Relationship Id="rId75" Type="http://schemas.openxmlformats.org/officeDocument/2006/relationships/oleObject" Target="embeddings/oleObject67.bin"/><Relationship Id="rId91" Type="http://schemas.openxmlformats.org/officeDocument/2006/relationships/oleObject" Target="embeddings/oleObject83.bin"/><Relationship Id="rId96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49" Type="http://schemas.openxmlformats.org/officeDocument/2006/relationships/oleObject" Target="embeddings/oleObject42.bin"/><Relationship Id="rId114" Type="http://schemas.openxmlformats.org/officeDocument/2006/relationships/oleObject" Target="embeddings/oleObject106.bin"/><Relationship Id="rId119" Type="http://schemas.openxmlformats.org/officeDocument/2006/relationships/oleObject" Target="embeddings/oleObject111.bin"/><Relationship Id="rId44" Type="http://schemas.openxmlformats.org/officeDocument/2006/relationships/oleObject" Target="embeddings/oleObject37.bin"/><Relationship Id="rId60" Type="http://schemas.openxmlformats.org/officeDocument/2006/relationships/oleObject" Target="embeddings/oleObject52.bin"/><Relationship Id="rId65" Type="http://schemas.openxmlformats.org/officeDocument/2006/relationships/oleObject" Target="embeddings/oleObject57.bin"/><Relationship Id="rId81" Type="http://schemas.openxmlformats.org/officeDocument/2006/relationships/oleObject" Target="embeddings/oleObject73.bin"/><Relationship Id="rId86" Type="http://schemas.openxmlformats.org/officeDocument/2006/relationships/oleObject" Target="embeddings/oleObject78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9" Type="http://schemas.openxmlformats.org/officeDocument/2006/relationships/oleObject" Target="embeddings/oleObject32.bin"/><Relationship Id="rId109" Type="http://schemas.openxmlformats.org/officeDocument/2006/relationships/oleObject" Target="embeddings/oleObject101.bin"/><Relationship Id="rId34" Type="http://schemas.openxmlformats.org/officeDocument/2006/relationships/oleObject" Target="embeddings/oleObject27.bin"/><Relationship Id="rId50" Type="http://schemas.openxmlformats.org/officeDocument/2006/relationships/oleObject" Target="embeddings/oleObject43.bin"/><Relationship Id="rId55" Type="http://schemas.openxmlformats.org/officeDocument/2006/relationships/oleObject" Target="embeddings/oleObject48.bin"/><Relationship Id="rId76" Type="http://schemas.openxmlformats.org/officeDocument/2006/relationships/oleObject" Target="embeddings/oleObject68.bin"/><Relationship Id="rId97" Type="http://schemas.openxmlformats.org/officeDocument/2006/relationships/oleObject" Target="embeddings/oleObject89.bin"/><Relationship Id="rId104" Type="http://schemas.openxmlformats.org/officeDocument/2006/relationships/oleObject" Target="embeddings/oleObject96.bin"/><Relationship Id="rId120" Type="http://schemas.openxmlformats.org/officeDocument/2006/relationships/oleObject" Target="embeddings/oleObject112.bin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63.bin"/><Relationship Id="rId92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22.bin"/><Relationship Id="rId24" Type="http://schemas.openxmlformats.org/officeDocument/2006/relationships/oleObject" Target="embeddings/oleObject17.bin"/><Relationship Id="rId40" Type="http://schemas.openxmlformats.org/officeDocument/2006/relationships/oleObject" Target="embeddings/oleObject33.bin"/><Relationship Id="rId45" Type="http://schemas.openxmlformats.org/officeDocument/2006/relationships/oleObject" Target="embeddings/oleObject38.bin"/><Relationship Id="rId66" Type="http://schemas.openxmlformats.org/officeDocument/2006/relationships/oleObject" Target="embeddings/oleObject58.bin"/><Relationship Id="rId87" Type="http://schemas.openxmlformats.org/officeDocument/2006/relationships/oleObject" Target="embeddings/oleObject79.bin"/><Relationship Id="rId110" Type="http://schemas.openxmlformats.org/officeDocument/2006/relationships/oleObject" Target="embeddings/oleObject102.bin"/><Relationship Id="rId115" Type="http://schemas.openxmlformats.org/officeDocument/2006/relationships/oleObject" Target="embeddings/oleObject107.bin"/><Relationship Id="rId61" Type="http://schemas.openxmlformats.org/officeDocument/2006/relationships/oleObject" Target="embeddings/oleObject53.bin"/><Relationship Id="rId82" Type="http://schemas.openxmlformats.org/officeDocument/2006/relationships/oleObject" Target="embeddings/oleObject74.bin"/><Relationship Id="rId19" Type="http://schemas.openxmlformats.org/officeDocument/2006/relationships/oleObject" Target="embeddings/oleObject12.bin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23.bin"/><Relationship Id="rId35" Type="http://schemas.openxmlformats.org/officeDocument/2006/relationships/oleObject" Target="embeddings/oleObject28.bin"/><Relationship Id="rId56" Type="http://schemas.openxmlformats.org/officeDocument/2006/relationships/oleObject" Target="embeddings/oleObject49.bin"/><Relationship Id="rId77" Type="http://schemas.openxmlformats.org/officeDocument/2006/relationships/oleObject" Target="embeddings/oleObject69.bin"/><Relationship Id="rId100" Type="http://schemas.openxmlformats.org/officeDocument/2006/relationships/oleObject" Target="embeddings/oleObject92.bin"/><Relationship Id="rId105" Type="http://schemas.openxmlformats.org/officeDocument/2006/relationships/oleObject" Target="embeddings/oleObject9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44.bin"/><Relationship Id="rId72" Type="http://schemas.openxmlformats.org/officeDocument/2006/relationships/oleObject" Target="embeddings/oleObject64.bin"/><Relationship Id="rId93" Type="http://schemas.openxmlformats.org/officeDocument/2006/relationships/oleObject" Target="embeddings/oleObject85.bin"/><Relationship Id="rId98" Type="http://schemas.openxmlformats.org/officeDocument/2006/relationships/oleObject" Target="embeddings/oleObject90.bin"/><Relationship Id="rId121" Type="http://schemas.openxmlformats.org/officeDocument/2006/relationships/oleObject" Target="embeddings/oleObject11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8.bin"/><Relationship Id="rId46" Type="http://schemas.openxmlformats.org/officeDocument/2006/relationships/oleObject" Target="embeddings/oleObject39.bin"/><Relationship Id="rId67" Type="http://schemas.openxmlformats.org/officeDocument/2006/relationships/oleObject" Target="embeddings/oleObject59.bin"/><Relationship Id="rId116" Type="http://schemas.openxmlformats.org/officeDocument/2006/relationships/oleObject" Target="embeddings/oleObject108.bin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4.bin"/><Relationship Id="rId62" Type="http://schemas.openxmlformats.org/officeDocument/2006/relationships/oleObject" Target="embeddings/oleObject54.bin"/><Relationship Id="rId83" Type="http://schemas.openxmlformats.org/officeDocument/2006/relationships/oleObject" Target="embeddings/oleObject75.bin"/><Relationship Id="rId88" Type="http://schemas.openxmlformats.org/officeDocument/2006/relationships/oleObject" Target="embeddings/oleObject80.bin"/><Relationship Id="rId111" Type="http://schemas.openxmlformats.org/officeDocument/2006/relationships/oleObject" Target="embeddings/oleObject103.bin"/><Relationship Id="rId15" Type="http://schemas.openxmlformats.org/officeDocument/2006/relationships/oleObject" Target="embeddings/oleObject8.bin"/><Relationship Id="rId36" Type="http://schemas.openxmlformats.org/officeDocument/2006/relationships/oleObject" Target="embeddings/oleObject29.bin"/><Relationship Id="rId57" Type="http://schemas.openxmlformats.org/officeDocument/2006/relationships/oleObject" Target="embeddings/oleObject50.bin"/><Relationship Id="rId106" Type="http://schemas.openxmlformats.org/officeDocument/2006/relationships/oleObject" Target="embeddings/oleObject9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4.bin"/><Relationship Id="rId52" Type="http://schemas.openxmlformats.org/officeDocument/2006/relationships/oleObject" Target="embeddings/oleObject45.bin"/><Relationship Id="rId73" Type="http://schemas.openxmlformats.org/officeDocument/2006/relationships/oleObject" Target="embeddings/oleObject65.bin"/><Relationship Id="rId78" Type="http://schemas.openxmlformats.org/officeDocument/2006/relationships/oleObject" Target="embeddings/oleObject70.bin"/><Relationship Id="rId94" Type="http://schemas.openxmlformats.org/officeDocument/2006/relationships/oleObject" Target="embeddings/oleObject86.bin"/><Relationship Id="rId99" Type="http://schemas.openxmlformats.org/officeDocument/2006/relationships/oleObject" Target="embeddings/oleObject91.bin"/><Relationship Id="rId101" Type="http://schemas.openxmlformats.org/officeDocument/2006/relationships/oleObject" Target="embeddings/oleObject93.bin"/><Relationship Id="rId122" Type="http://schemas.openxmlformats.org/officeDocument/2006/relationships/oleObject" Target="embeddings/oleObject1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205</Words>
  <Characters>12570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4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A</cp:lastModifiedBy>
  <cp:revision>4</cp:revision>
  <dcterms:created xsi:type="dcterms:W3CDTF">2023-03-06T03:38:00Z</dcterms:created>
  <dcterms:modified xsi:type="dcterms:W3CDTF">2023-03-07T05:40:00Z</dcterms:modified>
</cp:coreProperties>
</file>